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5"/>
  </p:notesMasterIdLst>
  <p:sldIdLst>
    <p:sldId id="256" r:id="rId2"/>
    <p:sldId id="350" r:id="rId3"/>
    <p:sldId id="351" r:id="rId4"/>
    <p:sldId id="348" r:id="rId5"/>
    <p:sldId id="349" r:id="rId6"/>
    <p:sldId id="257" r:id="rId7"/>
    <p:sldId id="258" r:id="rId8"/>
    <p:sldId id="259" r:id="rId9"/>
    <p:sldId id="260" r:id="rId10"/>
    <p:sldId id="261" r:id="rId11"/>
    <p:sldId id="262" r:id="rId12"/>
    <p:sldId id="263" r:id="rId13"/>
    <p:sldId id="264" r:id="rId14"/>
    <p:sldId id="265" r:id="rId15"/>
    <p:sldId id="266" r:id="rId16"/>
    <p:sldId id="267" r:id="rId17"/>
    <p:sldId id="268" r:id="rId18"/>
    <p:sldId id="269" r:id="rId19"/>
    <p:sldId id="270" r:id="rId20"/>
    <p:sldId id="271" r:id="rId21"/>
    <p:sldId id="272" r:id="rId22"/>
    <p:sldId id="273" r:id="rId23"/>
    <p:sldId id="274" r:id="rId24"/>
    <p:sldId id="275" r:id="rId25"/>
    <p:sldId id="276" r:id="rId26"/>
    <p:sldId id="277" r:id="rId27"/>
    <p:sldId id="278" r:id="rId28"/>
    <p:sldId id="279" r:id="rId29"/>
    <p:sldId id="280" r:id="rId30"/>
    <p:sldId id="281" r:id="rId31"/>
    <p:sldId id="282" r:id="rId32"/>
    <p:sldId id="283" r:id="rId33"/>
    <p:sldId id="284" r:id="rId34"/>
    <p:sldId id="285" r:id="rId35"/>
    <p:sldId id="286" r:id="rId36"/>
    <p:sldId id="287" r:id="rId37"/>
    <p:sldId id="288" r:id="rId38"/>
    <p:sldId id="289" r:id="rId39"/>
    <p:sldId id="290" r:id="rId40"/>
    <p:sldId id="291" r:id="rId41"/>
    <p:sldId id="292" r:id="rId42"/>
    <p:sldId id="293" r:id="rId43"/>
    <p:sldId id="294" r:id="rId44"/>
    <p:sldId id="295" r:id="rId45"/>
    <p:sldId id="296" r:id="rId46"/>
    <p:sldId id="297" r:id="rId47"/>
    <p:sldId id="298" r:id="rId48"/>
    <p:sldId id="299" r:id="rId49"/>
    <p:sldId id="300" r:id="rId50"/>
    <p:sldId id="301" r:id="rId51"/>
    <p:sldId id="302" r:id="rId52"/>
    <p:sldId id="303" r:id="rId53"/>
    <p:sldId id="304" r:id="rId54"/>
    <p:sldId id="305" r:id="rId55"/>
    <p:sldId id="306" r:id="rId56"/>
    <p:sldId id="307" r:id="rId57"/>
    <p:sldId id="308" r:id="rId58"/>
    <p:sldId id="309" r:id="rId59"/>
    <p:sldId id="310" r:id="rId60"/>
    <p:sldId id="311" r:id="rId61"/>
    <p:sldId id="312" r:id="rId62"/>
    <p:sldId id="313" r:id="rId63"/>
    <p:sldId id="314" r:id="rId64"/>
    <p:sldId id="315" r:id="rId65"/>
    <p:sldId id="316" r:id="rId66"/>
    <p:sldId id="317" r:id="rId67"/>
    <p:sldId id="318" r:id="rId68"/>
    <p:sldId id="319" r:id="rId69"/>
    <p:sldId id="358" r:id="rId70"/>
    <p:sldId id="352" r:id="rId71"/>
    <p:sldId id="353" r:id="rId72"/>
    <p:sldId id="354" r:id="rId73"/>
    <p:sldId id="357" r:id="rId74"/>
    <p:sldId id="355" r:id="rId75"/>
    <p:sldId id="356" r:id="rId76"/>
    <p:sldId id="330" r:id="rId77"/>
    <p:sldId id="320" r:id="rId78"/>
    <p:sldId id="321" r:id="rId79"/>
    <p:sldId id="322" r:id="rId80"/>
    <p:sldId id="323" r:id="rId81"/>
    <p:sldId id="324" r:id="rId82"/>
    <p:sldId id="328" r:id="rId83"/>
    <p:sldId id="325" r:id="rId84"/>
    <p:sldId id="326" r:id="rId85"/>
    <p:sldId id="327" r:id="rId86"/>
    <p:sldId id="329" r:id="rId87"/>
    <p:sldId id="331" r:id="rId88"/>
    <p:sldId id="332" r:id="rId89"/>
    <p:sldId id="333" r:id="rId90"/>
    <p:sldId id="334" r:id="rId91"/>
    <p:sldId id="335" r:id="rId92"/>
    <p:sldId id="336" r:id="rId93"/>
    <p:sldId id="337" r:id="rId94"/>
    <p:sldId id="338" r:id="rId95"/>
    <p:sldId id="339" r:id="rId96"/>
    <p:sldId id="340" r:id="rId97"/>
    <p:sldId id="341" r:id="rId98"/>
    <p:sldId id="342" r:id="rId99"/>
    <p:sldId id="343" r:id="rId100"/>
    <p:sldId id="344" r:id="rId101"/>
    <p:sldId id="345" r:id="rId102"/>
    <p:sldId id="346" r:id="rId103"/>
    <p:sldId id="347" r:id="rId10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ED46DF48-D749-4A85-82E4-376E648194FB}">
          <p14:sldIdLst>
            <p14:sldId id="256"/>
            <p14:sldId id="350"/>
            <p14:sldId id="351"/>
            <p14:sldId id="348"/>
            <p14:sldId id="349"/>
          </p14:sldIdLst>
        </p14:section>
        <p14:section name="numpy" id="{0ABF6D5A-1E58-4600-AE45-538E8F3A850B}">
          <p14:sldIdLst>
            <p14:sldId id="257"/>
            <p14:sldId id="258"/>
            <p14:sldId id="259"/>
            <p14:sldId id="260"/>
            <p14:sldId id="261"/>
            <p14:sldId id="262"/>
            <p14:sldId id="263"/>
            <p14:sldId id="264"/>
            <p14:sldId id="265"/>
            <p14:sldId id="266"/>
            <p14:sldId id="267"/>
            <p14:sldId id="268"/>
            <p14:sldId id="269"/>
            <p14:sldId id="270"/>
            <p14:sldId id="271"/>
            <p14:sldId id="272"/>
            <p14:sldId id="273"/>
            <p14:sldId id="274"/>
            <p14:sldId id="275"/>
          </p14:sldIdLst>
        </p14:section>
        <p14:section name="scipy" id="{2BFE4CBE-B0F9-4FF9-B06C-4190F5D0A8AE}">
          <p14:sldIdLst>
            <p14:sldId id="276"/>
            <p14:sldId id="277"/>
            <p14:sldId id="278"/>
            <p14:sldId id="279"/>
            <p14:sldId id="280"/>
            <p14:sldId id="281"/>
            <p14:sldId id="282"/>
            <p14:sldId id="283"/>
            <p14:sldId id="284"/>
            <p14:sldId id="285"/>
            <p14:sldId id="286"/>
            <p14:sldId id="287"/>
            <p14:sldId id="288"/>
            <p14:sldId id="289"/>
          </p14:sldIdLst>
        </p14:section>
        <p14:section name="matplotlib" id="{F403613D-8C13-4CDF-B6A0-431E438689C2}">
          <p14:sldIdLst>
            <p14:sldId id="290"/>
            <p14:sldId id="291"/>
            <p14:sldId id="292"/>
            <p14:sldId id="293"/>
            <p14:sldId id="294"/>
            <p14:sldId id="295"/>
            <p14:sldId id="296"/>
            <p14:sldId id="297"/>
            <p14:sldId id="298"/>
            <p14:sldId id="299"/>
            <p14:sldId id="300"/>
            <p14:sldId id="301"/>
            <p14:sldId id="302"/>
          </p14:sldIdLst>
        </p14:section>
        <p14:section name="sympy" id="{891A720C-B16A-48AD-AF97-823F2A124362}">
          <p14:sldIdLst>
            <p14:sldId id="303"/>
            <p14:sldId id="304"/>
            <p14:sldId id="305"/>
            <p14:sldId id="306"/>
            <p14:sldId id="307"/>
            <p14:sldId id="308"/>
            <p14:sldId id="309"/>
            <p14:sldId id="310"/>
            <p14:sldId id="311"/>
            <p14:sldId id="312"/>
            <p14:sldId id="313"/>
            <p14:sldId id="314"/>
          </p14:sldIdLst>
        </p14:section>
        <p14:section name="HDF5" id="{DED9C11B-28E7-49E5-B16A-009E9F2C22D8}">
          <p14:sldIdLst>
            <p14:sldId id="315"/>
            <p14:sldId id="316"/>
            <p14:sldId id="317"/>
            <p14:sldId id="318"/>
            <p14:sldId id="319"/>
            <p14:sldId id="358"/>
            <p14:sldId id="352"/>
            <p14:sldId id="353"/>
            <p14:sldId id="354"/>
            <p14:sldId id="357"/>
            <p14:sldId id="355"/>
            <p14:sldId id="356"/>
            <p14:sldId id="330"/>
            <p14:sldId id="320"/>
            <p14:sldId id="321"/>
            <p14:sldId id="322"/>
            <p14:sldId id="323"/>
            <p14:sldId id="324"/>
            <p14:sldId id="328"/>
            <p14:sldId id="325"/>
            <p14:sldId id="326"/>
            <p14:sldId id="327"/>
            <p14:sldId id="329"/>
          </p14:sldIdLst>
        </p14:section>
        <p14:section name="Bokeh" id="{22F7CFE4-471A-46E1-B56F-941AA410093A}">
          <p14:sldIdLst>
            <p14:sldId id="331"/>
            <p14:sldId id="332"/>
            <p14:sldId id="333"/>
            <p14:sldId id="334"/>
            <p14:sldId id="335"/>
            <p14:sldId id="336"/>
            <p14:sldId id="337"/>
            <p14:sldId id="338"/>
          </p14:sldIdLst>
        </p14:section>
        <p14:section name="scikit-image &amp; OpenCV" id="{9AE95759-AB76-41D4-AD63-776D3CBA133E}">
          <p14:sldIdLst>
            <p14:sldId id="339"/>
            <p14:sldId id="340"/>
            <p14:sldId id="341"/>
            <p14:sldId id="342"/>
            <p14:sldId id="343"/>
            <p14:sldId id="344"/>
            <p14:sldId id="345"/>
            <p14:sldId id="346"/>
            <p14:sldId id="347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00" autoAdjust="0"/>
    <p:restoredTop sz="94660"/>
  </p:normalViewPr>
  <p:slideViewPr>
    <p:cSldViewPr snapToGrid="0">
      <p:cViewPr varScale="1">
        <p:scale>
          <a:sx n="90" d="100"/>
          <a:sy n="90" d="100"/>
        </p:scale>
        <p:origin x="114" y="73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-2238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07" Type="http://schemas.openxmlformats.org/officeDocument/2006/relationships/viewProps" Target="viewProps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theme" Target="theme/theme1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tableStyles" Target="tableStyles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CA79FE-F917-4C87-AD83-0AC7A6FA25F7}" type="datetimeFigureOut">
              <a:rPr lang="en-US" smtClean="0"/>
              <a:t>2021-06-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A2E54D0-57AA-4B0A-9870-489EE29BC9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77672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8" Type="http://schemas.openxmlformats.org/officeDocument/2006/relationships/hyperlink" Target="http://en.wikipedia.org/wiki/Impulse_response" TargetMode="External"/><Relationship Id="rId3" Type="http://schemas.openxmlformats.org/officeDocument/2006/relationships/hyperlink" Target="http://en.wikipedia.org/wiki/Sampling_rate" TargetMode="External"/><Relationship Id="rId7" Type="http://schemas.openxmlformats.org/officeDocument/2006/relationships/hyperlink" Target="http://en.wikipedia.org/wiki/Digital_filter" TargetMode="External"/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://en.wikipedia.org/wiki/Electronic_filter" TargetMode="External"/><Relationship Id="rId5" Type="http://schemas.openxmlformats.org/officeDocument/2006/relationships/hyperlink" Target="http://en.wikipedia.org/wiki/Linear_time-invariant_system" TargetMode="External"/><Relationship Id="rId4" Type="http://schemas.openxmlformats.org/officeDocument/2006/relationships/hyperlink" Target="http://en.wikipedia.org/wiki/Discrete_signal" TargetMode="External"/><Relationship Id="rId9" Type="http://schemas.openxmlformats.org/officeDocument/2006/relationships/hyperlink" Target="http://en.wikipedia.org/wiki/Finite_impulse_response" TargetMode="Externa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 </a:t>
            </a:r>
            <a:r>
              <a:rPr lang="en-US" sz="1200" b="1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yquist</a:t>
            </a:r>
            <a:r>
              <a:rPr 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frequency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s half of the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 tooltip="Sampling rate"/>
              </a:rPr>
              <a:t>sampling rat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of a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4" tooltip="Discrete signal"/>
              </a:rPr>
              <a:t>discrete signal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processing system.</a:t>
            </a:r>
            <a:endParaRPr lang="en-US" sz="1200" b="0" i="0" u="none" strike="noStrike" kern="1200" baseline="300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sz="1200" b="0" i="0" u="none" strike="noStrike" kern="1200" baseline="300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finite impulse response (IIR)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is a property applying to many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5" tooltip="Linear time-invariant system"/>
              </a:rPr>
              <a:t>linear time-invariant system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Common examples of linear time-invariant systems are most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6" tooltip="Electronic filter"/>
              </a:rPr>
              <a:t>electronic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and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7" tooltip="Digital filter"/>
              </a:rPr>
              <a:t>digital filter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Systems with this property are known as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IR system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or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IR filter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and are distinguished by having an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8" tooltip="Impulse response"/>
              </a:rPr>
              <a:t>impulse respons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which does not become exactly zero past a certain point, but continues indefinitely. This is in contrast to a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9" tooltip="Finite impulse response"/>
              </a:rPr>
              <a:t>finite impulse respons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in which the impulse response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oe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become exactly zero at times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&gt;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for some finite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thus being of finite duration.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2719F6-2AB7-47DE-AD4D-74548843A436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61506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1-06-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59581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1-06-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78821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1-06-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93200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1-06-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2212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1-06-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76025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1-06-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01517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1-06-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2056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1-06-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54831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1-06-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10166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1-06-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2811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1-06-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14646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CF3255-C76E-4FA3-812C-0AAA4654139A}" type="datetimeFigureOut">
              <a:rPr lang="en-US" smtClean="0"/>
              <a:t>2021-06-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77754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creativecommons.org/licenses/by/4.0/deed.ast" TargetMode="External"/><Relationship Id="rId2" Type="http://schemas.openxmlformats.org/officeDocument/2006/relationships/hyperlink" Target="mailto:geertjan.bex@uhasselt.be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29.png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hyperlink" Target="http://docs.opencv.org/3.2.0/d6/d00/tutorial_py_root.html" TargetMode="External"/><Relationship Id="rId2" Type="http://schemas.openxmlformats.org/officeDocument/2006/relationships/hyperlink" Target="http://scikit-image.org/docs/0.12.x/user_guide.html" TargetMode="Externa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bit.ly/2qouLp2" TargetMode="Externa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hyperlink" Target="http://mathesaurus.sourceforge.net/matlab-numpy.html" TargetMode="Externa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gjbex/training-material/tree/master/Python/Birdsong" TargetMode="External"/><Relationship Id="rId2" Type="http://schemas.openxmlformats.org/officeDocument/2006/relationships/hyperlink" Target="https://github.com/gjbex/Scientific-Python/tree/master/source-code/numpy" TargetMode="External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5" Type="http://schemas.openxmlformats.org/officeDocument/2006/relationships/image" Target="../media/image8.png"/><Relationship Id="rId4" Type="http://schemas.openxmlformats.org/officeDocument/2006/relationships/image" Target="../media/image9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source-code/matplotlib" TargetMode="Externa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hyperlink" Target="https://python-graph-gallery.com/" TargetMode="External"/><Relationship Id="rId2" Type="http://schemas.openxmlformats.org/officeDocument/2006/relationships/hyperlink" Target="http://colorbrewer2.org/" TargetMode="Externa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source-code/sympy" TargetMode="External"/><Relationship Id="rId1" Type="http://schemas.openxmlformats.org/officeDocument/2006/relationships/slideLayout" Target="../slideLayouts/slideLayout3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5.bin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gjbex/Scientific-Python/tree/master/source-code/numpy" TargetMode="External"/><Relationship Id="rId2" Type="http://schemas.openxmlformats.org/officeDocument/2006/relationships/hyperlink" Target="https://github.com/gjbex/Scientific-Python/tree/master/source-code/matrices" TargetMode="External"/><Relationship Id="rId1" Type="http://schemas.openxmlformats.org/officeDocument/2006/relationships/slideLayout" Target="../slideLayouts/slideLayout3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hyperlink" Target="https://peerj.com/articles/cs-103/" TargetMode="Externa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source-code/hdf5" TargetMode="External"/><Relationship Id="rId1" Type="http://schemas.openxmlformats.org/officeDocument/2006/relationships/slideLayout" Target="../slideLayouts/slideLayout3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source-code/bokeh" TargetMode="External"/><Relationship Id="rId1" Type="http://schemas.openxmlformats.org/officeDocument/2006/relationships/slideLayout" Target="../slideLayouts/slideLayout3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Python/image-processing" TargetMode="External"/><Relationship Id="rId1" Type="http://schemas.openxmlformats.org/officeDocument/2006/relationships/slideLayout" Target="../slideLayouts/slideLayout3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Scientific Pyth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Geert Jan Bex</a:t>
            </a:r>
          </a:p>
          <a:p>
            <a:r>
              <a:rPr lang="en-US" dirty="0"/>
              <a:t>(</a:t>
            </a:r>
            <a:r>
              <a:rPr lang="en-US" dirty="0">
                <a:hlinkClick r:id="rId2"/>
              </a:rPr>
              <a:t>geertjan.bex@uhasselt.be</a:t>
            </a:r>
            <a:r>
              <a:rPr lang="en-US" dirty="0"/>
              <a:t>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726841" y="6009448"/>
            <a:ext cx="74242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License</a:t>
            </a:r>
            <a:r>
              <a:rPr lang="en-US" dirty="0"/>
              <a:t>: this presentation is released under the Creative Commons CC BY 4.0,</a:t>
            </a:r>
            <a:br>
              <a:rPr lang="en-US" dirty="0"/>
            </a:br>
            <a:r>
              <a:rPr lang="en-US" dirty="0"/>
              <a:t>see </a:t>
            </a:r>
            <a:r>
              <a:rPr lang="en-US" dirty="0">
                <a:hlinkClick r:id="rId3"/>
              </a:rPr>
              <a:t>https://creativecommons.org/licenses/by/4.0/deed.ast</a:t>
            </a:r>
            <a:endParaRPr lang="nl-BE" dirty="0"/>
          </a:p>
        </p:txBody>
      </p:sp>
    </p:spTree>
    <p:extLst>
      <p:ext uri="{BB962C8B-B14F-4D97-AF65-F5344CB8AC3E}">
        <p14:creationId xmlns:p14="http://schemas.microsoft.com/office/powerpoint/2010/main" val="176069794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ython using </a:t>
            </a:r>
            <a:r>
              <a:rPr lang="en-US" dirty="0" err="1"/>
              <a:t>numpy</a:t>
            </a:r>
            <a:endParaRPr lang="nl-BE" dirty="0"/>
          </a:p>
        </p:txBody>
      </p:sp>
      <p:sp>
        <p:nvSpPr>
          <p:cNvPr id="3" name="TextBox 2"/>
          <p:cNvSpPr txBox="1"/>
          <p:nvPr/>
        </p:nvSpPr>
        <p:spPr>
          <a:xfrm>
            <a:off x="4087885" y="1685708"/>
            <a:ext cx="6526146" cy="203132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np</a:t>
            </a:r>
          </a:p>
          <a:p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it_matri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n):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return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random.unifor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, (n, n))</a:t>
            </a:r>
          </a:p>
          <a:p>
            <a:endParaRPr lang="nl-BE" dirty="0">
              <a:latin typeface="Courier New" pitchFamily="49" charset="0"/>
              <a:cs typeface="Courier New" pitchFamily="49" charset="0"/>
            </a:endParaRPr>
          </a:p>
          <a:p>
            <a:r>
              <a:rPr lang="nl-BE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matmul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a, b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return a @ b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873549" y="1723030"/>
            <a:ext cx="2019592" cy="1787271"/>
            <a:chOff x="349549" y="2299093"/>
            <a:chExt cx="2019592" cy="1787271"/>
          </a:xfrm>
        </p:grpSpPr>
        <p:sp>
          <p:nvSpPr>
            <p:cNvPr id="5" name="TextBox 4"/>
            <p:cNvSpPr txBox="1"/>
            <p:nvPr/>
          </p:nvSpPr>
          <p:spPr>
            <a:xfrm>
              <a:off x="349549" y="2299093"/>
              <a:ext cx="20195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500 ×  500 matrices</a:t>
              </a:r>
              <a:endParaRPr lang="nl-BE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599714" y="2852936"/>
              <a:ext cx="16214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numpy</a:t>
              </a:r>
              <a:r>
                <a:rPr lang="en-US" dirty="0"/>
                <a:t>: 0.011 s</a:t>
              </a:r>
              <a:endParaRPr lang="nl-BE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99714" y="3717032"/>
              <a:ext cx="16214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numpy</a:t>
              </a:r>
              <a:r>
                <a:rPr lang="en-US" dirty="0"/>
                <a:t>: 0.077 s</a:t>
              </a:r>
              <a:endParaRPr lang="nl-BE" dirty="0"/>
            </a:p>
          </p:txBody>
        </p:sp>
      </p:grp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2783632" y="3861048"/>
          <a:ext cx="6096000" cy="2494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Language/library</a:t>
                      </a:r>
                      <a:endParaRPr lang="nl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xecution time matrix multiplication (s)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Python</a:t>
                      </a:r>
                      <a:endParaRPr lang="nl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2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  <a:endParaRPr lang="nl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49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Fortran</a:t>
                      </a:r>
                      <a:endParaRPr lang="nl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11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Python/</a:t>
                      </a:r>
                      <a:r>
                        <a:rPr lang="en-US" dirty="0" err="1"/>
                        <a:t>nump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77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Fortran/BLA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60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9048328" y="4622351"/>
            <a:ext cx="1468036" cy="1152128"/>
            <a:chOff x="7524328" y="4622351"/>
            <a:chExt cx="1468036" cy="1152128"/>
          </a:xfrm>
        </p:grpSpPr>
        <p:sp>
          <p:nvSpPr>
            <p:cNvPr id="9" name="Curved Left Arrow 8"/>
            <p:cNvSpPr/>
            <p:nvPr/>
          </p:nvSpPr>
          <p:spPr>
            <a:xfrm>
              <a:off x="7524328" y="4622351"/>
              <a:ext cx="288032" cy="1152128"/>
            </a:xfrm>
            <a:prstGeom prst="curvedLef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884368" y="4869160"/>
              <a:ext cx="110799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</a:rPr>
                <a:t>415 ×</a:t>
              </a:r>
              <a:endParaRPr lang="nl-BE" sz="32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867626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ding/writing vide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ing from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my_video.avi</a:t>
            </a:r>
          </a:p>
          <a:p>
            <a:endParaRPr lang="en-US" dirty="0"/>
          </a:p>
          <a:p>
            <a:r>
              <a:rPr lang="en-US" dirty="0"/>
              <a:t>Writing to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my_video.av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00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342961"/>
            <a:ext cx="757118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capture = cv2.VideoCapture('my_video.avi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81200" y="3462075"/>
            <a:ext cx="7571184" cy="203132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ourc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VideoWriter_fourcc(*'XVID'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writer = cv2.VideoWriter('my_video.avi'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ourc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rames_per_secon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(width, height)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or frame in frames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riter.wri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frame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writer.releas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7248128" y="2770654"/>
            <a:ext cx="2342454" cy="719026"/>
            <a:chOff x="2835658" y="3573016"/>
            <a:chExt cx="2342454" cy="719026"/>
          </a:xfrm>
        </p:grpSpPr>
        <p:sp>
          <p:nvSpPr>
            <p:cNvPr id="8" name="TextBox 7"/>
            <p:cNvSpPr txBox="1"/>
            <p:nvPr/>
          </p:nvSpPr>
          <p:spPr>
            <a:xfrm>
              <a:off x="3563888" y="3573016"/>
              <a:ext cx="1614224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video encoding</a:t>
              </a:r>
              <a:endParaRPr lang="en-US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9" name="Straight Arrow Connector 8"/>
            <p:cNvCxnSpPr>
              <a:stCxn id="8" idx="1"/>
            </p:cNvCxnSpPr>
            <p:nvPr/>
          </p:nvCxnSpPr>
          <p:spPr>
            <a:xfrm flipH="1">
              <a:off x="2835658" y="3757682"/>
              <a:ext cx="728230" cy="534360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65415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llow the ball: setu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ue histogram of ROI (region of interest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01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296304"/>
            <a:ext cx="7571184" cy="286232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status, fram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apture.rea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track_window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(x, y, width, height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hsv_fr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cvtColor(frame, cv2.COLOR_BGR2HSV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mask = cv2.inRange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sv_fr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in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 50,  50))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x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255, 255))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roi_h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calcHist(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sv_fr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, [0]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mask, 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x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, [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x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cv2.normalize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oi_h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oi_h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0, 255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cv2.NORM_MINMAX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847528" y="5210186"/>
            <a:ext cx="37665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HSV = Hue, Saturation, Value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3143672" y="5631829"/>
            <a:ext cx="2533268" cy="788474"/>
            <a:chOff x="3339714" y="3246207"/>
            <a:chExt cx="2533268" cy="788474"/>
          </a:xfrm>
        </p:grpSpPr>
        <p:sp>
          <p:nvSpPr>
            <p:cNvPr id="9" name="TextBox 8"/>
            <p:cNvSpPr txBox="1"/>
            <p:nvPr/>
          </p:nvSpPr>
          <p:spPr>
            <a:xfrm>
              <a:off x="3563888" y="3573016"/>
              <a:ext cx="2309094" cy="46166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determines color</a:t>
              </a:r>
              <a:endParaRPr lang="en-US" sz="2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0" name="Straight Arrow Connector 9"/>
            <p:cNvCxnSpPr>
              <a:stCxn id="9" idx="1"/>
            </p:cNvCxnSpPr>
            <p:nvPr/>
          </p:nvCxnSpPr>
          <p:spPr>
            <a:xfrm flipH="1" flipV="1">
              <a:off x="3339714" y="3246207"/>
              <a:ext cx="224174" cy="557642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7666428" y="3520440"/>
            <a:ext cx="2873581" cy="707886"/>
            <a:chOff x="2420845" y="3573016"/>
            <a:chExt cx="2873581" cy="707886"/>
          </a:xfrm>
        </p:grpSpPr>
        <p:sp>
          <p:nvSpPr>
            <p:cNvPr id="13" name="TextBox 12"/>
            <p:cNvSpPr txBox="1"/>
            <p:nvPr/>
          </p:nvSpPr>
          <p:spPr>
            <a:xfrm>
              <a:off x="3563888" y="3573016"/>
              <a:ext cx="1730538" cy="70788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only histogram</a:t>
              </a:r>
              <a:br>
                <a:rPr lang="en-US" sz="2000" dirty="0"/>
              </a:br>
              <a:r>
                <a:rPr lang="en-US" sz="2000" dirty="0"/>
                <a:t>for hue on ROI</a:t>
              </a:r>
              <a:endParaRPr lang="en-US" sz="20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4" name="Straight Arrow Connector 13"/>
            <p:cNvCxnSpPr>
              <a:stCxn id="13" idx="1"/>
            </p:cNvCxnSpPr>
            <p:nvPr/>
          </p:nvCxnSpPr>
          <p:spPr>
            <a:xfrm flipH="1">
              <a:off x="2420845" y="3926959"/>
              <a:ext cx="1143043" cy="252725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35117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llow the bal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 frames and update track window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02</a:t>
            </a:fld>
            <a:endParaRPr lang="nl-BE"/>
          </a:p>
        </p:txBody>
      </p:sp>
      <p:sp>
        <p:nvSpPr>
          <p:cNvPr id="6" name="TextBox 5"/>
          <p:cNvSpPr txBox="1"/>
          <p:nvPr/>
        </p:nvSpPr>
        <p:spPr>
          <a:xfrm>
            <a:off x="1756757" y="2289386"/>
            <a:ext cx="8435280" cy="313932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termin_con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(cv2.TERM_CRITERIA_EPS | 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cv2.TERM_CRITERIA_COUNT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iterations, pixels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while True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status, fram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apture.rea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sv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cvtColor(frame, cv2.COLOR_BGR2HSV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back_proj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calcBackProject(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sv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, [0]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oi_h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 [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x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, 1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status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rack_window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</a:t>
            </a:r>
            <a:r>
              <a:rPr lang="en-US" b="1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 cv2.meanShif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back_proj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rack_window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ermin_con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  <a:endParaRPr lang="en-US" dirty="0"/>
          </a:p>
        </p:txBody>
      </p:sp>
      <p:pic>
        <p:nvPicPr>
          <p:cNvPr id="7" name="ball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415173" y="4928031"/>
            <a:ext cx="3048000" cy="1714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4575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rther rea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ccess depends on</a:t>
            </a:r>
            <a:br>
              <a:rPr lang="en-US" dirty="0"/>
            </a:br>
            <a:r>
              <a:rPr lang="en-US" dirty="0"/>
              <a:t>           </a:t>
            </a:r>
            <a:r>
              <a:rPr lang="en-US" i="1" dirty="0">
                <a:solidFill>
                  <a:srgbClr val="C00000"/>
                </a:solidFill>
              </a:rPr>
              <a:t>understanding algorithms!</a:t>
            </a:r>
          </a:p>
          <a:p>
            <a:r>
              <a:rPr lang="en-US" dirty="0"/>
              <a:t>Many things to explore</a:t>
            </a:r>
          </a:p>
          <a:p>
            <a:r>
              <a:rPr lang="en-US" dirty="0"/>
              <a:t>Check out</a:t>
            </a:r>
          </a:p>
          <a:p>
            <a:pPr lvl="1"/>
            <a:r>
              <a:rPr lang="en-US" sz="2000" dirty="0">
                <a:hlinkClick r:id="rId2"/>
              </a:rPr>
              <a:t>http://scikit-image.org/docs/0.12.x/user_guide.html</a:t>
            </a:r>
            <a:r>
              <a:rPr lang="en-US" sz="2000" dirty="0"/>
              <a:t> </a:t>
            </a:r>
            <a:endParaRPr lang="en-US" dirty="0"/>
          </a:p>
          <a:p>
            <a:pPr lvl="1"/>
            <a:r>
              <a:rPr lang="en-US" sz="2000" dirty="0">
                <a:hlinkClick r:id="rId3"/>
              </a:rPr>
              <a:t>http://docs.opencv.org/3.2.0/d6/d00/tutorial_py_root.html</a:t>
            </a:r>
            <a:r>
              <a:rPr lang="en-US" sz="2000" dirty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0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839334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ing array I</a:t>
            </a:r>
            <a:endParaRPr lang="nl-BE" dirty="0"/>
          </a:p>
        </p:txBody>
      </p:sp>
      <p:grpSp>
        <p:nvGrpSpPr>
          <p:cNvPr id="47" name="Group 46"/>
          <p:cNvGrpSpPr/>
          <p:nvPr/>
        </p:nvGrpSpPr>
        <p:grpSpPr>
          <a:xfrm>
            <a:off x="2071661" y="4240629"/>
            <a:ext cx="6909352" cy="1633707"/>
            <a:chOff x="547661" y="4395677"/>
            <a:chExt cx="6909352" cy="1633707"/>
          </a:xfrm>
          <a:solidFill>
            <a:schemeClr val="bg1">
              <a:lumMod val="85000"/>
            </a:schemeClr>
          </a:solidFill>
        </p:grpSpPr>
        <p:sp>
          <p:nvSpPr>
            <p:cNvPr id="3" name="TextBox 2"/>
            <p:cNvSpPr txBox="1"/>
            <p:nvPr/>
          </p:nvSpPr>
          <p:spPr>
            <a:xfrm>
              <a:off x="547661" y="4615968"/>
              <a:ext cx="2914551" cy="1200329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zero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(2, 3)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one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(2, 3)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c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ey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2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d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empt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(2, 3))</a:t>
              </a:r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3347864" y="4395677"/>
              <a:ext cx="4109149" cy="574323"/>
              <a:chOff x="1475656" y="4170361"/>
              <a:chExt cx="4109149" cy="574323"/>
            </a:xfrm>
            <a:grpFill/>
          </p:grpSpPr>
          <p:sp>
            <p:nvSpPr>
              <p:cNvPr id="5" name="TextBox 4"/>
              <p:cNvSpPr txBox="1"/>
              <p:nvPr/>
            </p:nvSpPr>
            <p:spPr>
              <a:xfrm>
                <a:off x="2195736" y="4170361"/>
                <a:ext cx="3389069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, all elements 0.0</a:t>
                </a:r>
              </a:p>
            </p:txBody>
          </p:sp>
          <p:cxnSp>
            <p:nvCxnSpPr>
              <p:cNvPr id="6" name="Straight Arrow Connector 5"/>
              <p:cNvCxnSpPr>
                <a:stCxn id="5" idx="1"/>
              </p:cNvCxnSpPr>
              <p:nvPr/>
            </p:nvCxnSpPr>
            <p:spPr>
              <a:xfrm flipH="1">
                <a:off x="1475656" y="4355027"/>
                <a:ext cx="720080" cy="389657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" name="Group 10"/>
            <p:cNvGrpSpPr/>
            <p:nvPr/>
          </p:nvGrpSpPr>
          <p:grpSpPr>
            <a:xfrm>
              <a:off x="3345161" y="4724802"/>
              <a:ext cx="4109149" cy="369332"/>
              <a:chOff x="1475656" y="3716690"/>
              <a:chExt cx="4109149" cy="369332"/>
            </a:xfrm>
            <a:grpFill/>
          </p:grpSpPr>
          <p:sp>
            <p:nvSpPr>
              <p:cNvPr id="12" name="TextBox 11"/>
              <p:cNvSpPr txBox="1"/>
              <p:nvPr/>
            </p:nvSpPr>
            <p:spPr>
              <a:xfrm>
                <a:off x="2195736" y="3716690"/>
                <a:ext cx="3389069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, all elements 1.0</a:t>
                </a:r>
              </a:p>
            </p:txBody>
          </p:sp>
          <p:cxnSp>
            <p:nvCxnSpPr>
              <p:cNvPr id="13" name="Straight Arrow Connector 12"/>
              <p:cNvCxnSpPr>
                <a:stCxn id="12" idx="1"/>
              </p:cNvCxnSpPr>
              <p:nvPr/>
            </p:nvCxnSpPr>
            <p:spPr>
              <a:xfrm flipH="1" flipV="1">
                <a:off x="1475656" y="3831325"/>
                <a:ext cx="720080" cy="70031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" name="Group 14"/>
            <p:cNvGrpSpPr/>
            <p:nvPr/>
          </p:nvGrpSpPr>
          <p:grpSpPr>
            <a:xfrm>
              <a:off x="2483768" y="5009196"/>
              <a:ext cx="4168986" cy="414063"/>
              <a:chOff x="611560" y="3497028"/>
              <a:chExt cx="4168986" cy="414063"/>
            </a:xfrm>
            <a:grpFill/>
          </p:grpSpPr>
          <p:sp>
            <p:nvSpPr>
              <p:cNvPr id="16" name="TextBox 15"/>
              <p:cNvSpPr txBox="1"/>
              <p:nvPr/>
            </p:nvSpPr>
            <p:spPr>
              <a:xfrm>
                <a:off x="2195736" y="3541759"/>
                <a:ext cx="2584810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2 identity array</a:t>
                </a:r>
              </a:p>
            </p:txBody>
          </p:sp>
          <p:cxnSp>
            <p:nvCxnSpPr>
              <p:cNvPr id="17" name="Straight Arrow Connector 16"/>
              <p:cNvCxnSpPr>
                <a:stCxn id="16" idx="1"/>
              </p:cNvCxnSpPr>
              <p:nvPr/>
            </p:nvCxnSpPr>
            <p:spPr>
              <a:xfrm flipH="1" flipV="1">
                <a:off x="611560" y="3497028"/>
                <a:ext cx="1584176" cy="229397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" name="Group 18"/>
            <p:cNvGrpSpPr/>
            <p:nvPr/>
          </p:nvGrpSpPr>
          <p:grpSpPr>
            <a:xfrm>
              <a:off x="3275856" y="5320337"/>
              <a:ext cx="3443711" cy="709047"/>
              <a:chOff x="1403648" y="3376121"/>
              <a:chExt cx="3443711" cy="709047"/>
            </a:xfrm>
            <a:grpFill/>
          </p:grpSpPr>
          <p:sp>
            <p:nvSpPr>
              <p:cNvPr id="20" name="TextBox 19"/>
              <p:cNvSpPr txBox="1"/>
              <p:nvPr/>
            </p:nvSpPr>
            <p:spPr>
              <a:xfrm>
                <a:off x="2195736" y="3438837"/>
                <a:ext cx="2651623" cy="64633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"empty" array</a:t>
                </a:r>
                <a:br>
                  <a:rPr lang="en-US" dirty="0"/>
                </a:br>
                <a:r>
                  <a:rPr lang="en-US" dirty="0"/>
                  <a:t>initialize elements later</a:t>
                </a:r>
              </a:p>
            </p:txBody>
          </p:sp>
          <p:cxnSp>
            <p:nvCxnSpPr>
              <p:cNvPr id="21" name="Straight Arrow Connector 20"/>
              <p:cNvCxnSpPr>
                <a:stCxn id="20" idx="1"/>
              </p:cNvCxnSpPr>
              <p:nvPr/>
            </p:nvCxnSpPr>
            <p:spPr>
              <a:xfrm flipH="1" flipV="1">
                <a:off x="1403648" y="3376121"/>
                <a:ext cx="792088" cy="385882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3" name="TextBox 22"/>
          <p:cNvSpPr txBox="1"/>
          <p:nvPr/>
        </p:nvSpPr>
        <p:spPr>
          <a:xfrm>
            <a:off x="2112960" y="1556792"/>
            <a:ext cx="2900532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np</a:t>
            </a:r>
          </a:p>
        </p:txBody>
      </p:sp>
      <p:grpSp>
        <p:nvGrpSpPr>
          <p:cNvPr id="46" name="Group 45"/>
          <p:cNvGrpSpPr/>
          <p:nvPr/>
        </p:nvGrpSpPr>
        <p:grpSpPr>
          <a:xfrm>
            <a:off x="2084334" y="2285400"/>
            <a:ext cx="6684355" cy="1354970"/>
            <a:chOff x="560333" y="2285399"/>
            <a:chExt cx="6684355" cy="1354970"/>
          </a:xfrm>
          <a:solidFill>
            <a:schemeClr val="bg1">
              <a:lumMod val="85000"/>
            </a:schemeClr>
          </a:solidFill>
        </p:grpSpPr>
        <p:sp>
          <p:nvSpPr>
            <p:cNvPr id="24" name="TextBox 23"/>
            <p:cNvSpPr txBox="1"/>
            <p:nvPr/>
          </p:nvSpPr>
          <p:spPr>
            <a:xfrm>
              <a:off x="560333" y="2563879"/>
              <a:ext cx="2901879" cy="923330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v1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zero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3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v2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one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3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v3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empt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3)</a:t>
              </a:r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2893687" y="2285399"/>
              <a:ext cx="4165631" cy="648072"/>
              <a:chOff x="1008806" y="4303364"/>
              <a:chExt cx="4165631" cy="648072"/>
            </a:xfrm>
            <a:grpFill/>
          </p:grpSpPr>
          <p:sp>
            <p:nvSpPr>
              <p:cNvPr id="26" name="TextBox 25"/>
              <p:cNvSpPr txBox="1"/>
              <p:nvPr/>
            </p:nvSpPr>
            <p:spPr>
              <a:xfrm>
                <a:off x="2195736" y="4303364"/>
                <a:ext cx="2978701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3-element array, all 0.0</a:t>
                </a:r>
              </a:p>
            </p:txBody>
          </p:sp>
          <p:cxnSp>
            <p:nvCxnSpPr>
              <p:cNvPr id="27" name="Straight Arrow Connector 26"/>
              <p:cNvCxnSpPr>
                <a:stCxn id="26" idx="1"/>
              </p:cNvCxnSpPr>
              <p:nvPr/>
            </p:nvCxnSpPr>
            <p:spPr>
              <a:xfrm flipH="1">
                <a:off x="1008806" y="4488030"/>
                <a:ext cx="1186930" cy="463406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8" name="Group 27"/>
            <p:cNvGrpSpPr/>
            <p:nvPr/>
          </p:nvGrpSpPr>
          <p:grpSpPr>
            <a:xfrm>
              <a:off x="2699793" y="2639719"/>
              <a:ext cx="4359525" cy="369332"/>
              <a:chOff x="1475657" y="3874888"/>
              <a:chExt cx="3775164" cy="369332"/>
            </a:xfrm>
            <a:grpFill/>
          </p:grpSpPr>
          <p:sp>
            <p:nvSpPr>
              <p:cNvPr id="29" name="TextBox 28"/>
              <p:cNvSpPr txBox="1"/>
              <p:nvPr/>
            </p:nvSpPr>
            <p:spPr>
              <a:xfrm>
                <a:off x="2671392" y="3874888"/>
                <a:ext cx="2579429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3-element array, all 1.0</a:t>
                </a:r>
              </a:p>
            </p:txBody>
          </p:sp>
          <p:cxnSp>
            <p:nvCxnSpPr>
              <p:cNvPr id="30" name="Straight Arrow Connector 29"/>
              <p:cNvCxnSpPr>
                <a:stCxn id="29" idx="1"/>
              </p:cNvCxnSpPr>
              <p:nvPr/>
            </p:nvCxnSpPr>
            <p:spPr>
              <a:xfrm flipH="1">
                <a:off x="1475657" y="4059554"/>
                <a:ext cx="1195735" cy="9967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4" name="Group 33"/>
            <p:cNvGrpSpPr/>
            <p:nvPr/>
          </p:nvGrpSpPr>
          <p:grpSpPr>
            <a:xfrm>
              <a:off x="2843809" y="2850022"/>
              <a:ext cx="4400879" cy="790347"/>
              <a:chOff x="958928" y="3149087"/>
              <a:chExt cx="4400879" cy="790347"/>
            </a:xfrm>
            <a:grpFill/>
          </p:grpSpPr>
          <p:sp>
            <p:nvSpPr>
              <p:cNvPr id="35" name="TextBox 34"/>
              <p:cNvSpPr txBox="1"/>
              <p:nvPr/>
            </p:nvSpPr>
            <p:spPr>
              <a:xfrm>
                <a:off x="2195736" y="3293103"/>
                <a:ext cx="3164071" cy="64633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3-element "empty" array</a:t>
                </a:r>
                <a:br>
                  <a:rPr lang="en-US" dirty="0"/>
                </a:br>
                <a:r>
                  <a:rPr lang="en-US" dirty="0"/>
                  <a:t>initialize elements later</a:t>
                </a:r>
              </a:p>
            </p:txBody>
          </p:sp>
          <p:cxnSp>
            <p:nvCxnSpPr>
              <p:cNvPr id="36" name="Straight Arrow Connector 35"/>
              <p:cNvCxnSpPr>
                <a:stCxn id="35" idx="1"/>
              </p:cNvCxnSpPr>
              <p:nvPr/>
            </p:nvCxnSpPr>
            <p:spPr>
              <a:xfrm flipH="1" flipV="1">
                <a:off x="958928" y="3149087"/>
                <a:ext cx="1236808" cy="467182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9" name="Group 38"/>
          <p:cNvGrpSpPr/>
          <p:nvPr/>
        </p:nvGrpSpPr>
        <p:grpSpPr>
          <a:xfrm>
            <a:off x="4799857" y="1198494"/>
            <a:ext cx="2047928" cy="542965"/>
            <a:chOff x="1378722" y="3862789"/>
            <a:chExt cx="2047928" cy="542965"/>
          </a:xfrm>
        </p:grpSpPr>
        <p:sp>
          <p:nvSpPr>
            <p:cNvPr id="40" name="TextBox 39"/>
            <p:cNvSpPr txBox="1"/>
            <p:nvPr/>
          </p:nvSpPr>
          <p:spPr>
            <a:xfrm>
              <a:off x="2195736" y="3862789"/>
              <a:ext cx="1230914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convention</a:t>
              </a:r>
            </a:p>
          </p:txBody>
        </p:sp>
        <p:cxnSp>
          <p:nvCxnSpPr>
            <p:cNvPr id="41" name="Straight Arrow Connector 40"/>
            <p:cNvCxnSpPr>
              <a:stCxn id="40" idx="1"/>
            </p:cNvCxnSpPr>
            <p:nvPr/>
          </p:nvCxnSpPr>
          <p:spPr>
            <a:xfrm flipH="1">
              <a:off x="1378722" y="4047455"/>
              <a:ext cx="817014" cy="35829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8" name="TextBox 47"/>
          <p:cNvSpPr txBox="1"/>
          <p:nvPr/>
        </p:nvSpPr>
        <p:spPr>
          <a:xfrm>
            <a:off x="1775520" y="6143153"/>
            <a:ext cx="5729517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Default type: 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loat</a:t>
            </a:r>
            <a:r>
              <a:rPr lang="en-US" sz="2400" dirty="0"/>
              <a:t> </a:t>
            </a:r>
            <a:r>
              <a:rPr lang="en-US" sz="2400" dirty="0">
                <a:sym typeface="Symbol"/>
              </a:rPr>
              <a:t></a:t>
            </a:r>
            <a:r>
              <a:rPr lang="en-US" sz="2400" dirty="0"/>
              <a:t> double precision</a:t>
            </a:r>
            <a:endParaRPr lang="nl-BE" sz="24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299371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ing arrays II</a:t>
            </a:r>
            <a:endParaRPr lang="nl-BE" dirty="0"/>
          </a:p>
        </p:txBody>
      </p:sp>
      <p:grpSp>
        <p:nvGrpSpPr>
          <p:cNvPr id="19" name="Group 18"/>
          <p:cNvGrpSpPr/>
          <p:nvPr/>
        </p:nvGrpSpPr>
        <p:grpSpPr>
          <a:xfrm>
            <a:off x="2071662" y="1556792"/>
            <a:ext cx="7477657" cy="1571402"/>
            <a:chOff x="547661" y="1556792"/>
            <a:chExt cx="7477657" cy="1571402"/>
          </a:xfrm>
        </p:grpSpPr>
        <p:sp>
          <p:nvSpPr>
            <p:cNvPr id="3" name="TextBox 2"/>
            <p:cNvSpPr txBox="1"/>
            <p:nvPr/>
          </p:nvSpPr>
          <p:spPr>
            <a:xfrm>
              <a:off x="547661" y="1556792"/>
              <a:ext cx="7192691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e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random.uniform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0.0, 1.0, (2, 3))</a:t>
              </a: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4144007" y="1926124"/>
              <a:ext cx="3881311" cy="1202070"/>
              <a:chOff x="3637248" y="4437112"/>
              <a:chExt cx="3881311" cy="1202070"/>
            </a:xfrm>
          </p:grpSpPr>
          <p:sp>
            <p:nvSpPr>
              <p:cNvPr id="4" name="TextBox 3"/>
              <p:cNvSpPr txBox="1"/>
              <p:nvPr/>
            </p:nvSpPr>
            <p:spPr>
              <a:xfrm>
                <a:off x="4065241" y="4715852"/>
                <a:ext cx="3453318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, elements </a:t>
                </a:r>
                <a:r>
                  <a:rPr lang="en-US" i="1" dirty="0"/>
                  <a:t>x</a:t>
                </a:r>
                <a:br>
                  <a:rPr lang="en-US" dirty="0"/>
                </a:br>
                <a:r>
                  <a:rPr lang="en-US" dirty="0"/>
                  <a:t>randomly drawn from  uniform</a:t>
                </a:r>
                <a:br>
                  <a:rPr lang="en-US" dirty="0"/>
                </a:br>
                <a:r>
                  <a:rPr lang="en-US" dirty="0"/>
                  <a:t>distribution such that </a:t>
                </a:r>
                <a:r>
                  <a:rPr lang="en-US" i="1" dirty="0"/>
                  <a:t>x</a:t>
                </a:r>
                <a:r>
                  <a:rPr lang="en-US" dirty="0"/>
                  <a:t> </a:t>
                </a:r>
                <a:r>
                  <a:rPr lang="en-US" dirty="0">
                    <a:sym typeface="Symbol"/>
                  </a:rPr>
                  <a:t></a:t>
                </a:r>
                <a:r>
                  <a:rPr lang="en-US" dirty="0"/>
                  <a:t> [0.0, 1.0[</a:t>
                </a:r>
              </a:p>
            </p:txBody>
          </p:sp>
          <p:cxnSp>
            <p:nvCxnSpPr>
              <p:cNvPr id="5" name="Straight Arrow Connector 4"/>
              <p:cNvCxnSpPr>
                <a:stCxn id="4" idx="1"/>
                <a:endCxn id="3" idx="2"/>
              </p:cNvCxnSpPr>
              <p:nvPr/>
            </p:nvCxnSpPr>
            <p:spPr>
              <a:xfrm flipH="1" flipV="1">
                <a:off x="3637248" y="4437112"/>
                <a:ext cx="427993" cy="74040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0" name="Group 19"/>
          <p:cNvGrpSpPr/>
          <p:nvPr/>
        </p:nvGrpSpPr>
        <p:grpSpPr>
          <a:xfrm>
            <a:off x="2063552" y="3491717"/>
            <a:ext cx="7229654" cy="1460485"/>
            <a:chOff x="539552" y="3491716"/>
            <a:chExt cx="7229654" cy="1460485"/>
          </a:xfrm>
        </p:grpSpPr>
        <p:sp>
          <p:nvSpPr>
            <p:cNvPr id="8" name="TextBox 7"/>
            <p:cNvSpPr txBox="1"/>
            <p:nvPr/>
          </p:nvSpPr>
          <p:spPr>
            <a:xfrm>
              <a:off x="539552" y="3491716"/>
              <a:ext cx="7200800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f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ra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3.1, 4.2, -1.1], [-0.3, 1.3, 13.1]])</a:t>
              </a:r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4139953" y="4027132"/>
              <a:ext cx="3629253" cy="925069"/>
              <a:chOff x="3637249" y="4437114"/>
              <a:chExt cx="3629253" cy="925069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4065241" y="4715852"/>
                <a:ext cx="3201261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 from a Python</a:t>
                </a:r>
                <a:br>
                  <a:rPr lang="en-US" dirty="0"/>
                </a:br>
                <a:r>
                  <a:rPr lang="en-US" dirty="0"/>
                  <a:t>list of lists</a:t>
                </a:r>
              </a:p>
            </p:txBody>
          </p:sp>
          <p:cxnSp>
            <p:nvCxnSpPr>
              <p:cNvPr id="12" name="Straight Arrow Connector 11"/>
              <p:cNvCxnSpPr>
                <a:stCxn id="11" idx="1"/>
              </p:cNvCxnSpPr>
              <p:nvPr/>
            </p:nvCxnSpPr>
            <p:spPr>
              <a:xfrm flipH="1" flipV="1">
                <a:off x="3637249" y="4437114"/>
                <a:ext cx="427992" cy="60190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1" name="Group 20"/>
          <p:cNvGrpSpPr/>
          <p:nvPr/>
        </p:nvGrpSpPr>
        <p:grpSpPr>
          <a:xfrm>
            <a:off x="2063552" y="5075893"/>
            <a:ext cx="7776864" cy="1375703"/>
            <a:chOff x="539552" y="5075892"/>
            <a:chExt cx="7776864" cy="1375703"/>
          </a:xfrm>
        </p:grpSpPr>
        <p:sp>
          <p:nvSpPr>
            <p:cNvPr id="14" name="TextBox 13"/>
            <p:cNvSpPr txBox="1"/>
            <p:nvPr/>
          </p:nvSpPr>
          <p:spPr>
            <a:xfrm>
              <a:off x="6615309" y="5805264"/>
              <a:ext cx="1701107" cy="646331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nl-BE" dirty="0">
                  <a:latin typeface="Courier New" panose="02070309020205020404" pitchFamily="49" charset="0"/>
                  <a:cs typeface="Courier New" panose="02070309020205020404" pitchFamily="49" charset="0"/>
                </a:rPr>
                <a:t>1.2 2.3 3.4</a:t>
              </a:r>
            </a:p>
            <a:p>
              <a:r>
                <a:rPr lang="nl-BE" dirty="0">
                  <a:latin typeface="Courier New" panose="02070309020205020404" pitchFamily="49" charset="0"/>
                  <a:cs typeface="Courier New" panose="02070309020205020404" pitchFamily="49" charset="0"/>
                </a:rPr>
                <a:t>4.5 5.6 6.7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39552" y="5075892"/>
              <a:ext cx="7200800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f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genfromtxt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'matrix.txt')</a:t>
              </a:r>
            </a:p>
          </p:txBody>
        </p:sp>
        <p:grpSp>
          <p:nvGrpSpPr>
            <p:cNvPr id="16" name="Group 15"/>
            <p:cNvGrpSpPr/>
            <p:nvPr/>
          </p:nvGrpSpPr>
          <p:grpSpPr>
            <a:xfrm>
              <a:off x="4139952" y="5456263"/>
              <a:ext cx="2239065" cy="925065"/>
              <a:chOff x="3637249" y="4437118"/>
              <a:chExt cx="2239065" cy="925065"/>
            </a:xfrm>
          </p:grpSpPr>
          <p:sp>
            <p:nvSpPr>
              <p:cNvPr id="17" name="TextBox 16"/>
              <p:cNvSpPr txBox="1"/>
              <p:nvPr/>
            </p:nvSpPr>
            <p:spPr>
              <a:xfrm>
                <a:off x="4065241" y="4715852"/>
                <a:ext cx="1811073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</a:t>
                </a:r>
                <a:br>
                  <a:rPr lang="en-US" dirty="0"/>
                </a:br>
                <a:r>
                  <a:rPr lang="en-US" dirty="0"/>
                  <a:t>from text file</a:t>
                </a:r>
              </a:p>
            </p:txBody>
          </p:sp>
          <p:cxnSp>
            <p:nvCxnSpPr>
              <p:cNvPr id="18" name="Straight Arrow Connector 17"/>
              <p:cNvCxnSpPr>
                <a:stCxn id="17" idx="1"/>
              </p:cNvCxnSpPr>
              <p:nvPr/>
            </p:nvCxnSpPr>
            <p:spPr>
              <a:xfrm flipH="1" flipV="1">
                <a:off x="3637249" y="4437118"/>
                <a:ext cx="427992" cy="60190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2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676615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ing arrays III</a:t>
            </a:r>
            <a:endParaRPr lang="nl-BE" dirty="0"/>
          </a:p>
        </p:txBody>
      </p:sp>
      <p:grpSp>
        <p:nvGrpSpPr>
          <p:cNvPr id="19" name="Group 18"/>
          <p:cNvGrpSpPr/>
          <p:nvPr/>
        </p:nvGrpSpPr>
        <p:grpSpPr>
          <a:xfrm>
            <a:off x="2071661" y="1556793"/>
            <a:ext cx="8111676" cy="1294403"/>
            <a:chOff x="547661" y="1556792"/>
            <a:chExt cx="8111676" cy="1294403"/>
          </a:xfrm>
        </p:grpSpPr>
        <p:sp>
          <p:nvSpPr>
            <p:cNvPr id="3" name="TextBox 2"/>
            <p:cNvSpPr txBox="1"/>
            <p:nvPr/>
          </p:nvSpPr>
          <p:spPr>
            <a:xfrm>
              <a:off x="547661" y="1556792"/>
              <a:ext cx="7192691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e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ang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-1.0, 1.0, 0.25)</a:t>
              </a: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4144007" y="1926124"/>
              <a:ext cx="4515330" cy="925071"/>
              <a:chOff x="3637248" y="4437112"/>
              <a:chExt cx="4515330" cy="925071"/>
            </a:xfrm>
          </p:grpSpPr>
          <p:sp>
            <p:nvSpPr>
              <p:cNvPr id="4" name="TextBox 3"/>
              <p:cNvSpPr txBox="1"/>
              <p:nvPr/>
            </p:nvSpPr>
            <p:spPr>
              <a:xfrm>
                <a:off x="4065241" y="4715852"/>
                <a:ext cx="4087337" cy="646331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8-element array, first element -1.0,</a:t>
                </a:r>
              </a:p>
              <a:p>
                <a:r>
                  <a:rPr lang="en-US" dirty="0"/>
                  <a:t>last element less than 1.0, step 0.25  </a:t>
                </a:r>
              </a:p>
            </p:txBody>
          </p:sp>
          <p:cxnSp>
            <p:nvCxnSpPr>
              <p:cNvPr id="5" name="Straight Arrow Connector 4"/>
              <p:cNvCxnSpPr>
                <a:stCxn id="4" idx="1"/>
                <a:endCxn id="3" idx="2"/>
              </p:cNvCxnSpPr>
              <p:nvPr/>
            </p:nvCxnSpPr>
            <p:spPr>
              <a:xfrm flipH="1" flipV="1">
                <a:off x="3637248" y="4437112"/>
                <a:ext cx="427993" cy="601906"/>
              </a:xfrm>
              <a:prstGeom prst="straightConnector1">
                <a:avLst/>
              </a:prstGeom>
              <a:ln w="19050">
                <a:solidFill>
                  <a:schemeClr val="accent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0" name="Group 19"/>
          <p:cNvGrpSpPr/>
          <p:nvPr/>
        </p:nvGrpSpPr>
        <p:grpSpPr>
          <a:xfrm>
            <a:off x="2063552" y="4027133"/>
            <a:ext cx="8115730" cy="1460485"/>
            <a:chOff x="539552" y="3491716"/>
            <a:chExt cx="8115730" cy="1460485"/>
          </a:xfrm>
        </p:grpSpPr>
        <p:sp>
          <p:nvSpPr>
            <p:cNvPr id="8" name="TextBox 7"/>
            <p:cNvSpPr txBox="1"/>
            <p:nvPr/>
          </p:nvSpPr>
          <p:spPr>
            <a:xfrm>
              <a:off x="539552" y="3491716"/>
              <a:ext cx="7200800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f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spac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-1.0, 1.0, 9)</a:t>
              </a:r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4139953" y="4027132"/>
              <a:ext cx="4515329" cy="925069"/>
              <a:chOff x="3637249" y="4437114"/>
              <a:chExt cx="4515329" cy="925069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4065241" y="4715852"/>
                <a:ext cx="4087337" cy="646331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9-element array, first element -1.0,</a:t>
                </a:r>
              </a:p>
              <a:p>
                <a:r>
                  <a:rPr lang="en-US" dirty="0"/>
                  <a:t>last element 1.0, determine step  </a:t>
                </a:r>
              </a:p>
            </p:txBody>
          </p:sp>
          <p:cxnSp>
            <p:nvCxnSpPr>
              <p:cNvPr id="12" name="Straight Arrow Connector 11"/>
              <p:cNvCxnSpPr>
                <a:stCxn id="11" idx="1"/>
              </p:cNvCxnSpPr>
              <p:nvPr/>
            </p:nvCxnSpPr>
            <p:spPr>
              <a:xfrm flipH="1" flipV="1">
                <a:off x="3637249" y="4437114"/>
                <a:ext cx="427992" cy="601904"/>
              </a:xfrm>
              <a:prstGeom prst="straightConnector1">
                <a:avLst/>
              </a:prstGeom>
              <a:ln w="19050">
                <a:solidFill>
                  <a:schemeClr val="accent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2" name="TextBox 21"/>
          <p:cNvSpPr txBox="1"/>
          <p:nvPr/>
        </p:nvSpPr>
        <p:spPr>
          <a:xfrm>
            <a:off x="1933078" y="3307050"/>
            <a:ext cx="7691314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 -1.  -0.75  -0.5  -0.25  0.  0.25  0.5  0.75 ]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919536" y="5733256"/>
            <a:ext cx="7704856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 -1.  -0.75  -0.5  -0.25  0.  0.25  0.5  0.75  1. ]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285382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r>
              <a:rPr lang="en-US" dirty="0"/>
              <a:t> data typ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00200"/>
            <a:ext cx="8229600" cy="5141168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Integers</a:t>
            </a:r>
            <a:br>
              <a:rPr lang="en-US" dirty="0"/>
            </a:b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8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16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32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64</a:t>
            </a:r>
            <a:b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/>
              <a:t>default for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</a:t>
            </a:r>
            <a:r>
              <a:rPr lang="en-US" dirty="0"/>
              <a:t>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32</a:t>
            </a:r>
            <a:r>
              <a:rPr lang="en-US" dirty="0"/>
              <a:t> on 32-bit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64</a:t>
            </a:r>
            <a:r>
              <a:rPr lang="en-US" dirty="0"/>
              <a:t> on 64-bit architecture 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uint</a:t>
            </a:r>
            <a:r>
              <a:rPr lang="en-US" i="1" dirty="0"/>
              <a:t>&lt;n&gt;</a:t>
            </a:r>
            <a:r>
              <a:rPr lang="en-US" dirty="0"/>
              <a:t> for unsigned integers)</a:t>
            </a:r>
          </a:p>
          <a:p>
            <a:r>
              <a:rPr lang="en-US" dirty="0"/>
              <a:t>Floating point numbers</a:t>
            </a:r>
            <a:br>
              <a:rPr lang="en-US" dirty="0"/>
            </a:b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float16, p.float32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float64</a:t>
            </a:r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float128</a:t>
            </a:r>
            <a:b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/>
              <a:t>default for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loat</a:t>
            </a:r>
            <a:r>
              <a:rPr lang="en-US" dirty="0"/>
              <a:t>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float64</a:t>
            </a:r>
            <a:r>
              <a:rPr lang="en-US" dirty="0"/>
              <a:t>, i.e., double precision</a:t>
            </a:r>
          </a:p>
          <a:p>
            <a:r>
              <a:rPr lang="en-US" dirty="0"/>
              <a:t>Complex numbers</a:t>
            </a:r>
            <a:br>
              <a:rPr lang="en-US" dirty="0"/>
            </a:b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complex64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complex128</a:t>
            </a:r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complex256</a:t>
            </a:r>
            <a:b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/>
              <a:t>default for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complex</a:t>
            </a:r>
            <a:r>
              <a:rPr lang="en-US" dirty="0"/>
              <a:t>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complex128</a:t>
            </a:r>
            <a:r>
              <a:rPr lang="en-US" dirty="0"/>
              <a:t>, i.e., double precision</a:t>
            </a:r>
          </a:p>
          <a:p>
            <a:r>
              <a:rPr lang="en-US" dirty="0"/>
              <a:t>Boolean values: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bool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/>
              <a:t>Characters/strings: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character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US" dirty="0"/>
          </a:p>
          <a:p>
            <a:endParaRPr lang="en-US" dirty="0"/>
          </a:p>
          <a:p>
            <a:pPr lvl="2"/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7446220" y="5549936"/>
            <a:ext cx="4371707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v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zer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3, </a:t>
            </a:r>
            <a:r>
              <a:rPr lang="en-US" b="1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b="1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=np.int8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1897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cessing array element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988841"/>
            <a:ext cx="8229600" cy="3921299"/>
          </a:xfrm>
        </p:spPr>
        <p:txBody>
          <a:bodyPr>
            <a:normAutofit/>
          </a:bodyPr>
          <a:lstStyle/>
          <a:p>
            <a:r>
              <a:rPr lang="en-US" dirty="0"/>
              <a:t>Array dimensions, strides</a:t>
            </a:r>
          </a:p>
          <a:p>
            <a:endParaRPr lang="en-US" dirty="0"/>
          </a:p>
          <a:p>
            <a:r>
              <a:rPr lang="en-US" dirty="0"/>
              <a:t>Assigning to a specific element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Using an element's value</a:t>
            </a:r>
            <a:endParaRPr lang="nl-BE" dirty="0"/>
          </a:p>
        </p:txBody>
      </p:sp>
      <p:grpSp>
        <p:nvGrpSpPr>
          <p:cNvPr id="13" name="Group 12"/>
          <p:cNvGrpSpPr/>
          <p:nvPr/>
        </p:nvGrpSpPr>
        <p:grpSpPr>
          <a:xfrm>
            <a:off x="2245346" y="3498093"/>
            <a:ext cx="5232741" cy="576064"/>
            <a:chOff x="721345" y="3789040"/>
            <a:chExt cx="5232741" cy="576064"/>
          </a:xfrm>
          <a:solidFill>
            <a:schemeClr val="bg1">
              <a:lumMod val="85000"/>
            </a:schemeClr>
          </a:solidFill>
        </p:grpSpPr>
        <p:sp>
          <p:nvSpPr>
            <p:cNvPr id="4" name="TextBox 3"/>
            <p:cNvSpPr txBox="1"/>
            <p:nvPr/>
          </p:nvSpPr>
          <p:spPr>
            <a:xfrm>
              <a:off x="721345" y="3789040"/>
              <a:ext cx="3202583" cy="369332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[1, 0] = 5.0</a:t>
              </a:r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4114800" y="3789040"/>
              <a:ext cx="1839286" cy="576064"/>
              <a:chOff x="4114800" y="3789040"/>
              <a:chExt cx="1839286" cy="576064"/>
            </a:xfrm>
            <a:grpFill/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" name="TextBox 5"/>
                  <p:cNvSpPr txBox="1"/>
                  <p:nvPr/>
                </p:nvSpPr>
                <p:spPr>
                  <a:xfrm>
                    <a:off x="4114800" y="3789040"/>
                    <a:ext cx="1839286" cy="554254"/>
                  </a:xfrm>
                  <a:prstGeom prst="rect">
                    <a:avLst/>
                  </a:prstGeom>
                  <a:grpFill/>
                  <a:ln>
                    <a:noFill/>
                  </a:ln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ctrlPr>
                                <a:rPr lang="nl-BE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nl-BE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/>
                                      </a:rPr>
                                      <m:t>0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.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0.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0.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5.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0.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0.0</m:t>
                                    </m:r>
                                  </m:e>
                                </m:mr>
                              </m:m>
                            </m:e>
                          </m:d>
                        </m:oMath>
                      </m:oMathPara>
                    </a14:m>
                    <a:endParaRPr lang="nl-BE" dirty="0"/>
                  </a:p>
                </p:txBody>
              </p:sp>
            </mc:Choice>
            <mc:Fallback xmlns="">
              <p:sp>
                <p:nvSpPr>
                  <p:cNvPr id="6" name="TextBox 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114800" y="3789040"/>
                    <a:ext cx="1839286" cy="554254"/>
                  </a:xfrm>
                  <a:prstGeom prst="rect">
                    <a:avLst/>
                  </a:prstGeom>
                  <a:blipFill rotWithShape="1">
                    <a:blip r:embed="rId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nl-BE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7" name="Rectangle 6"/>
              <p:cNvSpPr/>
              <p:nvPr/>
            </p:nvSpPr>
            <p:spPr>
              <a:xfrm>
                <a:off x="4335194" y="4087977"/>
                <a:ext cx="360040" cy="277127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nl-BE"/>
              </a:p>
            </p:txBody>
          </p:sp>
        </p:grpSp>
      </p:grpSp>
      <p:sp>
        <p:nvSpPr>
          <p:cNvPr id="8" name="TextBox 7"/>
          <p:cNvSpPr txBox="1"/>
          <p:nvPr/>
        </p:nvSpPr>
        <p:spPr>
          <a:xfrm>
            <a:off x="2245346" y="4555975"/>
            <a:ext cx="3202583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q = a[1, 0] + a[1, 2]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456041" y="4869160"/>
            <a:ext cx="3596497" cy="181588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Not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/>
              <a:t>Implicit conversion of</a:t>
            </a:r>
            <a:br>
              <a:rPr lang="en-US" sz="2800" dirty="0"/>
            </a:br>
            <a:r>
              <a:rPr lang="en-US" sz="2800" dirty="0"/>
              <a:t>tuple for index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/>
              <a:t>0-based indexing</a:t>
            </a:r>
            <a:endParaRPr lang="nl-BE" sz="2800" dirty="0"/>
          </a:p>
        </p:txBody>
      </p:sp>
      <p:sp>
        <p:nvSpPr>
          <p:cNvPr id="10" name="TextBox 9"/>
          <p:cNvSpPr txBox="1"/>
          <p:nvPr/>
        </p:nvSpPr>
        <p:spPr>
          <a:xfrm>
            <a:off x="2279577" y="1556792"/>
            <a:ext cx="2914551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zer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2, 3)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279577" y="2487281"/>
            <a:ext cx="2914551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a.sha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= (2, 3)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5</a:t>
            </a:fld>
            <a:endParaRPr lang="nl-BE"/>
          </a:p>
        </p:txBody>
      </p:sp>
      <p:sp>
        <p:nvSpPr>
          <p:cNvPr id="15" name="TextBox 14"/>
          <p:cNvSpPr txBox="1"/>
          <p:nvPr/>
        </p:nvSpPr>
        <p:spPr>
          <a:xfrm>
            <a:off x="6344406" y="2483445"/>
            <a:ext cx="2991954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a.strid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= (24, 8)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8754736" y="2846794"/>
            <a:ext cx="1346972" cy="934296"/>
            <a:chOff x="7230736" y="2996425"/>
            <a:chExt cx="1346972" cy="934296"/>
          </a:xfrm>
        </p:grpSpPr>
        <p:sp>
          <p:nvSpPr>
            <p:cNvPr id="16" name="TextBox 15"/>
            <p:cNvSpPr txBox="1"/>
            <p:nvPr/>
          </p:nvSpPr>
          <p:spPr>
            <a:xfrm>
              <a:off x="7230736" y="3284390"/>
              <a:ext cx="134697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nr</a:t>
              </a:r>
              <a:r>
                <a:rPr lang="en-US" dirty="0"/>
                <a:t>. bytes to</a:t>
              </a:r>
              <a:br>
                <a:rPr lang="en-US" dirty="0"/>
              </a:br>
              <a:r>
                <a:rPr lang="en-US" dirty="0"/>
                <a:t>next column</a:t>
              </a:r>
            </a:p>
          </p:txBody>
        </p:sp>
        <p:cxnSp>
          <p:nvCxnSpPr>
            <p:cNvPr id="18" name="Straight Arrow Connector 17"/>
            <p:cNvCxnSpPr>
              <a:stCxn id="16" idx="0"/>
            </p:cNvCxnSpPr>
            <p:nvPr/>
          </p:nvCxnSpPr>
          <p:spPr>
            <a:xfrm flipH="1" flipV="1">
              <a:off x="7524328" y="2996425"/>
              <a:ext cx="379894" cy="287965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Group 22"/>
          <p:cNvGrpSpPr/>
          <p:nvPr/>
        </p:nvGrpSpPr>
        <p:grpSpPr>
          <a:xfrm>
            <a:off x="7238624" y="1551513"/>
            <a:ext cx="1260281" cy="935768"/>
            <a:chOff x="5714623" y="1701144"/>
            <a:chExt cx="1260281" cy="935768"/>
          </a:xfrm>
        </p:grpSpPr>
        <p:sp>
          <p:nvSpPr>
            <p:cNvPr id="5" name="TextBox 4"/>
            <p:cNvSpPr txBox="1"/>
            <p:nvPr/>
          </p:nvSpPr>
          <p:spPr>
            <a:xfrm>
              <a:off x="5714623" y="1701144"/>
              <a:ext cx="126028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nr</a:t>
              </a:r>
              <a:r>
                <a:rPr lang="en-US" dirty="0"/>
                <a:t>. bytes to</a:t>
              </a:r>
              <a:br>
                <a:rPr lang="en-US" dirty="0"/>
              </a:br>
              <a:r>
                <a:rPr lang="en-US" dirty="0"/>
                <a:t>next row</a:t>
              </a:r>
            </a:p>
          </p:txBody>
        </p:sp>
        <p:cxnSp>
          <p:nvCxnSpPr>
            <p:cNvPr id="20" name="Straight Arrow Connector 19"/>
            <p:cNvCxnSpPr>
              <a:stCxn id="5" idx="2"/>
            </p:cNvCxnSpPr>
            <p:nvPr/>
          </p:nvCxnSpPr>
          <p:spPr>
            <a:xfrm>
              <a:off x="6344764" y="2347475"/>
              <a:ext cx="459484" cy="289437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663948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 animBg="1"/>
      <p:bldP spid="9" grpId="0" animBg="1"/>
      <p:bldP spid="1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1919536" y="5661248"/>
            <a:ext cx="4641376" cy="1008112"/>
            <a:chOff x="395536" y="5661248"/>
            <a:chExt cx="4641376" cy="1008112"/>
          </a:xfrm>
        </p:grpSpPr>
        <p:sp>
          <p:nvSpPr>
            <p:cNvPr id="7" name="Rectangle 6"/>
            <p:cNvSpPr/>
            <p:nvPr/>
          </p:nvSpPr>
          <p:spPr>
            <a:xfrm>
              <a:off x="395536" y="5661248"/>
              <a:ext cx="4641376" cy="1008112"/>
            </a:xfrm>
            <a:prstGeom prst="rect">
              <a:avLst/>
            </a:prstGeom>
            <a:solidFill>
              <a:srgbClr val="C00000">
                <a:alpha val="25000"/>
              </a:srgbClr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95536" y="5661248"/>
              <a:ext cx="3054811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800" dirty="0" err="1"/>
                <a:t>cfr</a:t>
              </a:r>
              <a:r>
                <a:rPr lang="en-US" sz="2800" dirty="0"/>
                <a:t>. list slicing, but…</a:t>
              </a:r>
              <a:endParaRPr lang="nl-BE" sz="2800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cessing subarrays: slicing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988841"/>
            <a:ext cx="8229600" cy="3921299"/>
          </a:xfrm>
        </p:spPr>
        <p:txBody>
          <a:bodyPr>
            <a:normAutofit/>
          </a:bodyPr>
          <a:lstStyle/>
          <a:p>
            <a:r>
              <a:rPr lang="en-US" dirty="0"/>
              <a:t>Second column</a:t>
            </a:r>
          </a:p>
          <a:p>
            <a:endParaRPr lang="en-US" dirty="0"/>
          </a:p>
          <a:p>
            <a:r>
              <a:rPr lang="en-US" dirty="0"/>
              <a:t>Third row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2D subarra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813298" y="3514719"/>
            <a:ext cx="2914551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2, :]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813298" y="4747169"/>
            <a:ext cx="4498727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1:3, 1:3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y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2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847529" y="1556792"/>
            <a:ext cx="4978971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an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1, 21).reshape(4, 5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847528" y="2437408"/>
            <a:ext cx="2880320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:, 1]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888088" y="2636912"/>
            <a:ext cx="3672408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 2  7  12  17 ]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888088" y="3851756"/>
            <a:ext cx="3672408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 11  12  13  14  15 ]</a:t>
            </a:r>
          </a:p>
        </p:txBody>
      </p:sp>
      <p:grpSp>
        <p:nvGrpSpPr>
          <p:cNvPr id="27" name="Group 26"/>
          <p:cNvGrpSpPr/>
          <p:nvPr/>
        </p:nvGrpSpPr>
        <p:grpSpPr>
          <a:xfrm>
            <a:off x="4727848" y="3068960"/>
            <a:ext cx="3168352" cy="720080"/>
            <a:chOff x="3203848" y="3068960"/>
            <a:chExt cx="3168352" cy="720080"/>
          </a:xfrm>
        </p:grpSpPr>
        <p:sp>
          <p:nvSpPr>
            <p:cNvPr id="16" name="TextBox 15"/>
            <p:cNvSpPr txBox="1"/>
            <p:nvPr/>
          </p:nvSpPr>
          <p:spPr>
            <a:xfrm>
              <a:off x="3203848" y="3183359"/>
              <a:ext cx="209865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result: 1D array</a:t>
              </a:r>
              <a:endParaRPr lang="nl-BE" sz="2400" dirty="0"/>
            </a:p>
          </p:txBody>
        </p:sp>
        <p:cxnSp>
          <p:nvCxnSpPr>
            <p:cNvPr id="18" name="Straight Arrow Connector 17"/>
            <p:cNvCxnSpPr>
              <a:stCxn id="16" idx="3"/>
            </p:cNvCxnSpPr>
            <p:nvPr/>
          </p:nvCxnSpPr>
          <p:spPr>
            <a:xfrm flipV="1">
              <a:off x="5302499" y="3068960"/>
              <a:ext cx="1069701" cy="34523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>
              <a:stCxn id="16" idx="3"/>
            </p:cNvCxnSpPr>
            <p:nvPr/>
          </p:nvCxnSpPr>
          <p:spPr>
            <a:xfrm>
              <a:off x="5302499" y="3414192"/>
              <a:ext cx="1069701" cy="37484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" name="TextBox 25"/>
          <p:cNvSpPr txBox="1"/>
          <p:nvPr/>
        </p:nvSpPr>
        <p:spPr>
          <a:xfrm>
            <a:off x="6888088" y="4530167"/>
            <a:ext cx="3672408" cy="120032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1   2   3   4   5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6   1   0   9  10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1   0   1  14  15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6  17  18  19  20 ]]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6</a:t>
            </a:fld>
            <a:endParaRPr lang="nl-BE"/>
          </a:p>
        </p:txBody>
      </p:sp>
      <p:sp>
        <p:nvSpPr>
          <p:cNvPr id="17" name="TextBox 16"/>
          <p:cNvSpPr txBox="1"/>
          <p:nvPr/>
        </p:nvSpPr>
        <p:spPr>
          <a:xfrm>
            <a:off x="6888088" y="1340769"/>
            <a:ext cx="3672408" cy="120032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1   2   3   4   5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6   7   8   9  10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1  12  13  14  15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6  17  18  19  20 ]]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920988" y="6021288"/>
            <a:ext cx="4639925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      array slicing does </a:t>
            </a:r>
            <a:r>
              <a:rPr lang="en-US" sz="2800" b="1" i="1" dirty="0">
                <a:solidFill>
                  <a:srgbClr val="C00000"/>
                </a:solidFill>
              </a:rPr>
              <a:t>not</a:t>
            </a:r>
            <a:r>
              <a:rPr lang="en-US" sz="2800" dirty="0">
                <a:solidFill>
                  <a:srgbClr val="C00000"/>
                </a:solidFill>
              </a:rPr>
              <a:t> </a:t>
            </a:r>
            <a:r>
              <a:rPr lang="en-US" sz="2800" dirty="0"/>
              <a:t>copy!</a:t>
            </a:r>
            <a:endParaRPr lang="nl-BE" sz="2800" dirty="0"/>
          </a:p>
        </p:txBody>
      </p:sp>
    </p:spTree>
    <p:extLst>
      <p:ext uri="{BB962C8B-B14F-4D97-AF65-F5344CB8AC3E}">
        <p14:creationId xmlns:p14="http://schemas.microsoft.com/office/powerpoint/2010/main" val="2327482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8" grpId="0" animBg="1"/>
      <p:bldP spid="11" grpId="0" animBg="1"/>
      <p:bldP spid="14" grpId="0" animBg="1"/>
      <p:bldP spid="15" grpId="0" animBg="1"/>
      <p:bldP spid="26" grpId="0" animBg="1"/>
      <p:bldP spid="2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ncy indexing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988841"/>
            <a:ext cx="8229600" cy="3921299"/>
          </a:xfrm>
        </p:spPr>
        <p:txBody>
          <a:bodyPr>
            <a:normAutofit/>
          </a:bodyPr>
          <a:lstStyle/>
          <a:p>
            <a:r>
              <a:rPr lang="en-US" dirty="0"/>
              <a:t>Conditional indexing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onditional assignmen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847528" y="1556792"/>
            <a:ext cx="6912768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an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1, 1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np.int).reshape(3, 3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847528" y="2520534"/>
            <a:ext cx="28803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a % 2 == 1] = 0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7</a:t>
            </a:fld>
            <a:endParaRPr lang="nl-BE"/>
          </a:p>
        </p:txBody>
      </p:sp>
      <p:sp>
        <p:nvSpPr>
          <p:cNvPr id="17" name="TextBox 16"/>
          <p:cNvSpPr txBox="1"/>
          <p:nvPr/>
        </p:nvSpPr>
        <p:spPr>
          <a:xfrm>
            <a:off x="9083561" y="1554525"/>
            <a:ext cx="2382432" cy="92333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1   2   3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4   5   6 ]</a:t>
            </a:r>
            <a:b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</a:br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7   8   9 ]]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9080794" y="2793702"/>
            <a:ext cx="2382432" cy="92333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0   2   0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4   0   6 ]</a:t>
            </a:r>
            <a:b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</a:br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0   8   0 ]]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2228351" y="2815649"/>
            <a:ext cx="3289575" cy="903005"/>
            <a:chOff x="755576" y="2952808"/>
            <a:chExt cx="3289575" cy="903005"/>
          </a:xfrm>
        </p:grpSpPr>
        <p:sp>
          <p:nvSpPr>
            <p:cNvPr id="4" name="Left Brace 3"/>
            <p:cNvSpPr/>
            <p:nvPr/>
          </p:nvSpPr>
          <p:spPr>
            <a:xfrm rot="16200000">
              <a:off x="1309568" y="2398816"/>
              <a:ext cx="188160" cy="1296144"/>
            </a:xfrm>
            <a:prstGeom prst="leftBrac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051720" y="3486481"/>
              <a:ext cx="1993431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3 </a:t>
              </a:r>
              <a:r>
                <a:rPr lang="en-US" dirty="0">
                  <a:sym typeface="Symbol" panose="05050102010706020507" pitchFamily="18" charset="2"/>
                </a:rPr>
                <a:t></a:t>
              </a:r>
              <a:r>
                <a:rPr lang="en-US" dirty="0"/>
                <a:t> 3 Boolean array</a:t>
              </a:r>
            </a:p>
          </p:txBody>
        </p:sp>
        <p:cxnSp>
          <p:nvCxnSpPr>
            <p:cNvPr id="8" name="Straight Arrow Connector 7"/>
            <p:cNvCxnSpPr>
              <a:stCxn id="6" idx="1"/>
              <a:endCxn id="4" idx="1"/>
            </p:cNvCxnSpPr>
            <p:nvPr/>
          </p:nvCxnSpPr>
          <p:spPr>
            <a:xfrm flipH="1" flipV="1">
              <a:off x="1403648" y="3140968"/>
              <a:ext cx="648072" cy="530179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TextBox 13"/>
          <p:cNvSpPr txBox="1"/>
          <p:nvPr/>
        </p:nvSpPr>
        <p:spPr>
          <a:xfrm>
            <a:off x="1847528" y="4680666"/>
            <a:ext cx="3240360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np.wher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a &gt; 0, 1, -1)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3166714" y="4963183"/>
            <a:ext cx="3289575" cy="903005"/>
            <a:chOff x="755576" y="2952808"/>
            <a:chExt cx="3289575" cy="903005"/>
          </a:xfrm>
        </p:grpSpPr>
        <p:sp>
          <p:nvSpPr>
            <p:cNvPr id="16" name="Left Brace 15"/>
            <p:cNvSpPr/>
            <p:nvPr/>
          </p:nvSpPr>
          <p:spPr>
            <a:xfrm rot="16200000">
              <a:off x="1029330" y="2679054"/>
              <a:ext cx="149532" cy="697039"/>
            </a:xfrm>
            <a:prstGeom prst="leftBrac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051720" y="3486481"/>
              <a:ext cx="1993431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3 </a:t>
              </a:r>
              <a:r>
                <a:rPr lang="en-US" dirty="0">
                  <a:sym typeface="Symbol" panose="05050102010706020507" pitchFamily="18" charset="2"/>
                </a:rPr>
                <a:t></a:t>
              </a:r>
              <a:r>
                <a:rPr lang="en-US" dirty="0"/>
                <a:t> 3 Boolean array</a:t>
              </a:r>
            </a:p>
          </p:txBody>
        </p:sp>
        <p:cxnSp>
          <p:nvCxnSpPr>
            <p:cNvPr id="19" name="Straight Arrow Connector 18"/>
            <p:cNvCxnSpPr>
              <a:stCxn id="18" idx="1"/>
              <a:endCxn id="16" idx="1"/>
            </p:cNvCxnSpPr>
            <p:nvPr/>
          </p:nvCxnSpPr>
          <p:spPr>
            <a:xfrm flipH="1" flipV="1">
              <a:off x="1104097" y="3102340"/>
              <a:ext cx="947623" cy="568807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TextBox 19"/>
          <p:cNvSpPr txBox="1"/>
          <p:nvPr/>
        </p:nvSpPr>
        <p:spPr>
          <a:xfrm>
            <a:off x="9080794" y="4946031"/>
            <a:ext cx="2382432" cy="92333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-1   1  -1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1  -1   1 ]</a:t>
            </a:r>
            <a:b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</a:br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-1   1  -1 ]]</a:t>
            </a:r>
          </a:p>
        </p:txBody>
      </p:sp>
    </p:spTree>
    <p:extLst>
      <p:ext uri="{BB962C8B-B14F-4D97-AF65-F5344CB8AC3E}">
        <p14:creationId xmlns:p14="http://schemas.microsoft.com/office/powerpoint/2010/main" val="2909079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1" grpId="0" animBg="1"/>
      <p:bldP spid="21" grpId="0" animBg="1"/>
      <p:bldP spid="14" grpId="0" animBg="1"/>
      <p:bldP spid="2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Operations on array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00200"/>
            <a:ext cx="8229600" cy="4997152"/>
          </a:xfrm>
        </p:spPr>
        <p:txBody>
          <a:bodyPr>
            <a:normAutofit/>
          </a:bodyPr>
          <a:lstStyle/>
          <a:p>
            <a:r>
              <a:rPr lang="en-US" dirty="0"/>
              <a:t>Scalar-array operations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//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*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Element-wise operations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//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*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Matrix product</a:t>
            </a:r>
          </a:p>
          <a:p>
            <a:endParaRPr lang="en-US" dirty="0"/>
          </a:p>
          <a:p>
            <a:pPr lvl="1"/>
            <a:r>
              <a:rPr lang="en-US" dirty="0"/>
              <a:t>Python 3.5 style</a:t>
            </a:r>
            <a:endParaRPr lang="nl-BE" dirty="0"/>
          </a:p>
        </p:txBody>
      </p:sp>
      <p:grpSp>
        <p:nvGrpSpPr>
          <p:cNvPr id="10" name="Group 9"/>
          <p:cNvGrpSpPr/>
          <p:nvPr/>
        </p:nvGrpSpPr>
        <p:grpSpPr>
          <a:xfrm>
            <a:off x="2255738" y="3621743"/>
            <a:ext cx="8892368" cy="923330"/>
            <a:chOff x="731737" y="3933056"/>
            <a:chExt cx="8892368" cy="923330"/>
          </a:xfrm>
        </p:grpSpPr>
        <p:sp>
          <p:nvSpPr>
            <p:cNvPr id="4" name="TextBox 3"/>
            <p:cNvSpPr txBox="1"/>
            <p:nvPr/>
          </p:nvSpPr>
          <p:spPr>
            <a:xfrm>
              <a:off x="731737" y="3933056"/>
              <a:ext cx="5784480" cy="92333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ra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1.0, 3.0], [4.0, 5.0]]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ra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2.0, 3.0], [1.0, 0.5]]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a*b)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7103825" y="4086923"/>
              <a:ext cx="2520280" cy="646331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2.   9.  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4.   2.5 ]]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2279576" y="5040706"/>
            <a:ext cx="8868530" cy="646331"/>
            <a:chOff x="755576" y="5641814"/>
            <a:chExt cx="8868530" cy="646331"/>
          </a:xfrm>
        </p:grpSpPr>
        <p:sp>
          <p:nvSpPr>
            <p:cNvPr id="6" name="TextBox 5"/>
            <p:cNvSpPr txBox="1"/>
            <p:nvPr/>
          </p:nvSpPr>
          <p:spPr>
            <a:xfrm>
              <a:off x="755576" y="5733256"/>
              <a:ext cx="5760641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np.dot(a, b))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7103826" y="5641814"/>
              <a:ext cx="2520280" cy="646331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 5.    4.5 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13.   14.5 ]]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2279576" y="2091063"/>
            <a:ext cx="578448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[1.0, 3.0], [4.0, 5.0]]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print(3.0 + a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610600" y="2086817"/>
            <a:ext cx="2496441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4.   6.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7.   8. ]]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8</a:t>
            </a:fld>
            <a:endParaRPr lang="nl-BE"/>
          </a:p>
        </p:txBody>
      </p:sp>
      <p:sp>
        <p:nvSpPr>
          <p:cNvPr id="13" name="TextBox 12"/>
          <p:cNvSpPr txBox="1"/>
          <p:nvPr/>
        </p:nvSpPr>
        <p:spPr>
          <a:xfrm>
            <a:off x="2279576" y="6089403"/>
            <a:ext cx="5774620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print(a @ b)</a:t>
            </a:r>
          </a:p>
        </p:txBody>
      </p:sp>
    </p:spTree>
    <p:extLst>
      <p:ext uri="{BB962C8B-B14F-4D97-AF65-F5344CB8AC3E}">
        <p14:creationId xmlns:p14="http://schemas.microsoft.com/office/powerpoint/2010/main" val="2728650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 animBg="1"/>
      <p:bldP spid="1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nctions operating on array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2600037"/>
            <a:ext cx="8229600" cy="3526126"/>
          </a:xfrm>
        </p:spPr>
        <p:txBody>
          <a:bodyPr>
            <a:normAutofit/>
          </a:bodyPr>
          <a:lstStyle/>
          <a:p>
            <a:r>
              <a:rPr lang="en-US" dirty="0"/>
              <a:t>Avoid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Use</a:t>
            </a:r>
          </a:p>
          <a:p>
            <a:endParaRPr lang="en-US" dirty="0"/>
          </a:p>
          <a:p>
            <a:r>
              <a:rPr lang="en-US" dirty="0"/>
              <a:t>Other functions: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sin</a:t>
            </a:r>
            <a:r>
              <a:rPr lang="en-US" dirty="0"/>
              <a:t>, …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sinh</a:t>
            </a:r>
            <a:r>
              <a:rPr lang="en-US" dirty="0"/>
              <a:t>, …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en-US" dirty="0">
                <a:cs typeface="Courier New" panose="02070309020205020404" pitchFamily="49" charset="0"/>
              </a:rPr>
              <a:t>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trace</a:t>
            </a:r>
            <a:r>
              <a:rPr lang="en-US" dirty="0">
                <a:cs typeface="Courier New" panose="02070309020205020404" pitchFamily="49" charset="0"/>
              </a:rPr>
              <a:t>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transpose</a:t>
            </a:r>
            <a:r>
              <a:rPr lang="en-US" dirty="0">
                <a:cs typeface="Courier New" panose="02070309020205020404" pitchFamily="49" charset="0"/>
              </a:rPr>
              <a:t>,…</a:t>
            </a:r>
            <a:endParaRPr lang="nl-BE" dirty="0">
              <a:cs typeface="Courier New" panose="02070309020205020404" pitchFamily="49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45346" y="1700809"/>
            <a:ext cx="622691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mpt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500, 500)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b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random.unifor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, (500, 500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55737" y="3140968"/>
            <a:ext cx="6226919" cy="92333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or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n range(500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for j in range(500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a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j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th.sqr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b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j]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79577" y="4715852"/>
            <a:ext cx="6226919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sqr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b)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8976321" y="3212976"/>
            <a:ext cx="1018227" cy="1872208"/>
            <a:chOff x="7452320" y="3573016"/>
            <a:chExt cx="1018227" cy="1872208"/>
          </a:xfrm>
        </p:grpSpPr>
        <p:sp>
          <p:nvSpPr>
            <p:cNvPr id="7" name="TextBox 6"/>
            <p:cNvSpPr txBox="1"/>
            <p:nvPr/>
          </p:nvSpPr>
          <p:spPr>
            <a:xfrm>
              <a:off x="7452320" y="3573016"/>
              <a:ext cx="1018227" cy="46166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140 </a:t>
              </a:r>
              <a:r>
                <a:rPr lang="en-US" sz="2400" dirty="0">
                  <a:sym typeface="Symbol"/>
                </a:rPr>
                <a:t></a:t>
              </a:r>
              <a:r>
                <a:rPr lang="en-US" sz="2400" dirty="0"/>
                <a:t>s</a:t>
              </a:r>
              <a:endParaRPr lang="nl-BE" sz="2400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452320" y="4983559"/>
              <a:ext cx="939681" cy="46166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6.5 </a:t>
              </a:r>
              <a:r>
                <a:rPr lang="en-US" sz="2400" dirty="0">
                  <a:sym typeface="Symbol"/>
                </a:rPr>
                <a:t></a:t>
              </a:r>
              <a:r>
                <a:rPr lang="en-US" sz="2400" dirty="0"/>
                <a:t>s</a:t>
              </a:r>
              <a:endParaRPr lang="nl-BE" sz="2400" dirty="0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9264353" y="3717032"/>
            <a:ext cx="1259645" cy="936104"/>
            <a:chOff x="7524328" y="4766367"/>
            <a:chExt cx="1259645" cy="936104"/>
          </a:xfrm>
        </p:grpSpPr>
        <p:sp>
          <p:nvSpPr>
            <p:cNvPr id="10" name="Curved Left Arrow 9"/>
            <p:cNvSpPr/>
            <p:nvPr/>
          </p:nvSpPr>
          <p:spPr>
            <a:xfrm>
              <a:off x="7524328" y="4766367"/>
              <a:ext cx="288032" cy="936104"/>
            </a:xfrm>
            <a:prstGeom prst="curvedLef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884368" y="4869160"/>
              <a:ext cx="89960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</a:rPr>
                <a:t>21 ×</a:t>
              </a:r>
              <a:endParaRPr lang="nl-BE" sz="32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762899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598EC-1C61-495B-A9F8-4410E339CCF5}" type="slidenum">
              <a:rPr lang="en-US" smtClean="0"/>
              <a:t>2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860836" y="5445224"/>
            <a:ext cx="487178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hlinkClick r:id="rId2"/>
              </a:rPr>
              <a:t>http://bit.ly/36VXTEZ </a:t>
            </a:r>
            <a:r>
              <a:rPr lang="en-US" sz="4000" dirty="0"/>
              <a:t>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9477" y="980729"/>
            <a:ext cx="4093046" cy="40930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448775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linear algebr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r>
              <a:rPr lang="en-US" dirty="0"/>
              <a:t> has some linear algebra operations</a:t>
            </a:r>
          </a:p>
          <a:p>
            <a:pPr lvl="1"/>
            <a:r>
              <a:rPr lang="en-US" dirty="0"/>
              <a:t>matrix power</a:t>
            </a:r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dirty="0"/>
              <a:t>matrix  inverse</a:t>
            </a:r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dirty="0"/>
              <a:t>determinant</a:t>
            </a:r>
          </a:p>
          <a:p>
            <a:pPr lvl="1"/>
            <a:endParaRPr lang="en-US" dirty="0"/>
          </a:p>
          <a:p>
            <a:pPr lvl="1"/>
            <a:r>
              <a:rPr lang="en-US" dirty="0" err="1"/>
              <a:t>eigen</a:t>
            </a:r>
            <a:r>
              <a:rPr lang="en-US" dirty="0"/>
              <a:t> valu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0</a:t>
            </a:fld>
            <a:endParaRPr lang="nl-BE"/>
          </a:p>
        </p:txBody>
      </p:sp>
      <p:grpSp>
        <p:nvGrpSpPr>
          <p:cNvPr id="5" name="Group 4"/>
          <p:cNvGrpSpPr/>
          <p:nvPr/>
        </p:nvGrpSpPr>
        <p:grpSpPr>
          <a:xfrm>
            <a:off x="2255738" y="2539412"/>
            <a:ext cx="8163703" cy="646331"/>
            <a:chOff x="731737" y="3784165"/>
            <a:chExt cx="8163703" cy="646331"/>
          </a:xfrm>
        </p:grpSpPr>
        <p:sp>
          <p:nvSpPr>
            <p:cNvPr id="6" name="TextBox 5"/>
            <p:cNvSpPr txBox="1"/>
            <p:nvPr/>
          </p:nvSpPr>
          <p:spPr>
            <a:xfrm>
              <a:off x="731737" y="3933056"/>
              <a:ext cx="4128295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alg.matrix_power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a, 3)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932040" y="3784165"/>
              <a:ext cx="3963400" cy="64633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 85.  129.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172.  257.]]</a:t>
              </a: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2255737" y="1351888"/>
            <a:ext cx="5784479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[1.0, 3.0], [4.0, 5.0]])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2255738" y="3322570"/>
            <a:ext cx="8160743" cy="646331"/>
            <a:chOff x="731737" y="3646765"/>
            <a:chExt cx="8160743" cy="646331"/>
          </a:xfrm>
        </p:grpSpPr>
        <p:sp>
          <p:nvSpPr>
            <p:cNvPr id="8" name="TextBox 7"/>
            <p:cNvSpPr txBox="1"/>
            <p:nvPr/>
          </p:nvSpPr>
          <p:spPr>
            <a:xfrm>
              <a:off x="731737" y="3792522"/>
              <a:ext cx="4131208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alg.inv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a)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932040" y="3646765"/>
              <a:ext cx="3960440" cy="64633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-0.71428571  0.42857143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0.57142857 -0.14285714]]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2279578" y="4250337"/>
            <a:ext cx="8136903" cy="378624"/>
            <a:chOff x="755577" y="4715852"/>
            <a:chExt cx="8136903" cy="378624"/>
          </a:xfrm>
        </p:grpSpPr>
        <p:sp>
          <p:nvSpPr>
            <p:cNvPr id="9" name="TextBox 8"/>
            <p:cNvSpPr txBox="1"/>
            <p:nvPr/>
          </p:nvSpPr>
          <p:spPr>
            <a:xfrm>
              <a:off x="755577" y="4725144"/>
              <a:ext cx="4104456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alg.det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a)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932040" y="4715852"/>
              <a:ext cx="3960440" cy="36933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-7.0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2279577" y="5129975"/>
            <a:ext cx="8136903" cy="378624"/>
            <a:chOff x="755577" y="4715852"/>
            <a:chExt cx="8136903" cy="378624"/>
          </a:xfrm>
        </p:grpSpPr>
        <p:sp>
          <p:nvSpPr>
            <p:cNvPr id="15" name="TextBox 14"/>
            <p:cNvSpPr txBox="1"/>
            <p:nvPr/>
          </p:nvSpPr>
          <p:spPr>
            <a:xfrm>
              <a:off x="755577" y="4725144"/>
              <a:ext cx="4104456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alg.eigval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a)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4932040" y="4715852"/>
              <a:ext cx="3960440" cy="36933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-1.  7.]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73978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2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s versus cop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Reshape: different view on same data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ome operations return copies,</a:t>
            </a:r>
            <a:br>
              <a:rPr lang="en-US" dirty="0"/>
            </a:br>
            <a:r>
              <a:rPr lang="en-US" dirty="0"/>
              <a:t>check documentation carefull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1</a:t>
            </a:fld>
            <a:endParaRPr lang="nl-BE"/>
          </a:p>
        </p:txBody>
      </p:sp>
      <p:grpSp>
        <p:nvGrpSpPr>
          <p:cNvPr id="13" name="Group 12"/>
          <p:cNvGrpSpPr/>
          <p:nvPr/>
        </p:nvGrpSpPr>
        <p:grpSpPr>
          <a:xfrm>
            <a:off x="2279577" y="3258125"/>
            <a:ext cx="7850084" cy="369332"/>
            <a:chOff x="755577" y="3258125"/>
            <a:chExt cx="7850084" cy="369332"/>
          </a:xfrm>
        </p:grpSpPr>
        <p:sp>
          <p:nvSpPr>
            <p:cNvPr id="7" name="TextBox 6"/>
            <p:cNvSpPr txBox="1"/>
            <p:nvPr/>
          </p:nvSpPr>
          <p:spPr>
            <a:xfrm>
              <a:off x="6157389" y="3258125"/>
              <a:ext cx="2448272" cy="36933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 1. 3. 4. 5.]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55577" y="3258125"/>
              <a:ext cx="4248472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a.reshap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(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a.siz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, ))</a:t>
              </a: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2255737" y="2267579"/>
            <a:ext cx="7873924" cy="646332"/>
            <a:chOff x="731737" y="2267579"/>
            <a:chExt cx="7873924" cy="646332"/>
          </a:xfrm>
        </p:grpSpPr>
        <p:sp>
          <p:nvSpPr>
            <p:cNvPr id="5" name="TextBox 4"/>
            <p:cNvSpPr txBox="1"/>
            <p:nvPr/>
          </p:nvSpPr>
          <p:spPr>
            <a:xfrm>
              <a:off x="731737" y="2267580"/>
              <a:ext cx="4272312" cy="646331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ra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1.0, 3.0],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      [4.0, 5.0]])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157389" y="2267579"/>
              <a:ext cx="2448272" cy="64633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1.  3.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4.  5.]]</a:t>
              </a: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2279577" y="3934159"/>
            <a:ext cx="4248473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0, 0] = 13.0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6928286" y="4006806"/>
            <a:ext cx="3200163" cy="646331"/>
            <a:chOff x="5404285" y="4006805"/>
            <a:chExt cx="3200163" cy="646331"/>
          </a:xfrm>
        </p:grpSpPr>
        <p:sp>
          <p:nvSpPr>
            <p:cNvPr id="12" name="TextBox 11"/>
            <p:cNvSpPr txBox="1"/>
            <p:nvPr/>
          </p:nvSpPr>
          <p:spPr>
            <a:xfrm>
              <a:off x="6156176" y="4006805"/>
              <a:ext cx="2448272" cy="64633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13.  3.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 4.  5.]]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404285" y="4087454"/>
              <a:ext cx="351655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6928286" y="4677352"/>
            <a:ext cx="3200163" cy="417124"/>
            <a:chOff x="5404285" y="4677352"/>
            <a:chExt cx="3200163" cy="417124"/>
          </a:xfrm>
        </p:grpSpPr>
        <p:sp>
          <p:nvSpPr>
            <p:cNvPr id="11" name="TextBox 10"/>
            <p:cNvSpPr txBox="1"/>
            <p:nvPr/>
          </p:nvSpPr>
          <p:spPr>
            <a:xfrm>
              <a:off x="6156176" y="4725144"/>
              <a:ext cx="2448272" cy="36933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 13. 3. 4. 5.]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404285" y="4677352"/>
              <a:ext cx="351655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77054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r>
              <a:rPr lang="en-US" dirty="0"/>
              <a:t> data I/O revisited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eading text file with 10</a:t>
            </a:r>
            <a:r>
              <a:rPr lang="en-US" baseline="30000" dirty="0"/>
              <a:t>9</a:t>
            </a:r>
            <a:r>
              <a:rPr lang="en-US" dirty="0"/>
              <a:t> 64-bit floats</a:t>
            </a:r>
          </a:p>
          <a:p>
            <a:pPr lvl="1"/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romtx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…)</a:t>
            </a:r>
            <a:r>
              <a:rPr lang="en-US" dirty="0"/>
              <a:t>: </a:t>
            </a:r>
            <a:r>
              <a:rPr lang="en-US" dirty="0">
                <a:solidFill>
                  <a:srgbClr val="FF0000"/>
                </a:solidFill>
              </a:rPr>
              <a:t>57 minutes</a:t>
            </a:r>
            <a:r>
              <a:rPr lang="en-US" dirty="0"/>
              <a:t>,</a:t>
            </a:r>
            <a:br>
              <a:rPr lang="en-US" dirty="0"/>
            </a:br>
            <a:r>
              <a:rPr lang="en-US" dirty="0">
                <a:solidFill>
                  <a:srgbClr val="0070C0"/>
                </a:solidFill>
              </a:rPr>
              <a:t>44 GB RAM</a:t>
            </a:r>
          </a:p>
          <a:p>
            <a:pPr lvl="1"/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romfil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…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p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='\n')</a:t>
            </a:r>
            <a:r>
              <a:rPr lang="en-US" dirty="0"/>
              <a:t>: </a:t>
            </a:r>
            <a:r>
              <a:rPr lang="en-US" dirty="0">
                <a:solidFill>
                  <a:srgbClr val="FF0000"/>
                </a:solidFill>
              </a:rPr>
              <a:t>4.6 minutes</a:t>
            </a:r>
            <a:r>
              <a:rPr lang="en-US" dirty="0"/>
              <a:t>,</a:t>
            </a:r>
            <a:br>
              <a:rPr lang="en-US" dirty="0"/>
            </a:br>
            <a:r>
              <a:rPr lang="en-US" dirty="0">
                <a:solidFill>
                  <a:srgbClr val="0070C0"/>
                </a:solidFill>
              </a:rPr>
              <a:t>8 GB RAM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Reading binary file with  10</a:t>
            </a:r>
            <a:r>
              <a:rPr lang="en-US" baseline="30000" dirty="0"/>
              <a:t>9</a:t>
            </a:r>
            <a:r>
              <a:rPr lang="en-US" dirty="0"/>
              <a:t> 64-bit floats</a:t>
            </a:r>
          </a:p>
          <a:p>
            <a:pPr lvl="1"/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romfil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…)</a:t>
            </a:r>
            <a:r>
              <a:rPr lang="en-US" dirty="0"/>
              <a:t>:                               </a:t>
            </a:r>
            <a:r>
              <a:rPr lang="en-US" dirty="0">
                <a:solidFill>
                  <a:srgbClr val="FF0000"/>
                </a:solidFill>
              </a:rPr>
              <a:t>8 seconds</a:t>
            </a:r>
            <a:r>
              <a:rPr lang="en-US" dirty="0"/>
              <a:t>,</a:t>
            </a:r>
            <a:br>
              <a:rPr lang="en-US" dirty="0"/>
            </a:br>
            <a:r>
              <a:rPr lang="en-US" dirty="0"/>
              <a:t>8 GB RAM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2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3976288" y="3822140"/>
            <a:ext cx="4351961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All functions are equal, but…</a:t>
            </a:r>
          </a:p>
          <a:p>
            <a:pPr algn="ctr"/>
            <a:r>
              <a:rPr lang="en-US" sz="2400" dirty="0"/>
              <a:t>some are more equal than others</a:t>
            </a:r>
            <a:endParaRPr lang="nl-BE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2999656" y="6021289"/>
            <a:ext cx="6513450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Not all data formats are equal: HDF5 to the rescue</a:t>
            </a:r>
            <a:endParaRPr lang="nl-BE" sz="2400" dirty="0"/>
          </a:p>
        </p:txBody>
      </p:sp>
      <p:grpSp>
        <p:nvGrpSpPr>
          <p:cNvPr id="7" name="Group 6"/>
          <p:cNvGrpSpPr/>
          <p:nvPr/>
        </p:nvGrpSpPr>
        <p:grpSpPr>
          <a:xfrm>
            <a:off x="9372860" y="3428136"/>
            <a:ext cx="1187637" cy="1729056"/>
            <a:chOff x="7164288" y="4766367"/>
            <a:chExt cx="1187637" cy="1729056"/>
          </a:xfrm>
        </p:grpSpPr>
        <p:sp>
          <p:nvSpPr>
            <p:cNvPr id="8" name="Curved Left Arrow 7"/>
            <p:cNvSpPr/>
            <p:nvPr/>
          </p:nvSpPr>
          <p:spPr>
            <a:xfrm>
              <a:off x="7164288" y="4766367"/>
              <a:ext cx="288032" cy="1729056"/>
            </a:xfrm>
            <a:prstGeom prst="curvedLef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452320" y="5334584"/>
              <a:ext cx="89960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</a:rPr>
                <a:t>35 ×</a:t>
              </a:r>
              <a:endParaRPr lang="nl-BE" sz="32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0" name="Rectangle 9"/>
          <p:cNvSpPr/>
          <p:nvPr/>
        </p:nvSpPr>
        <p:spPr>
          <a:xfrm>
            <a:off x="1501700" y="2628615"/>
            <a:ext cx="1728192" cy="36004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BE"/>
          </a:p>
        </p:txBody>
      </p:sp>
      <p:sp>
        <p:nvSpPr>
          <p:cNvPr id="11" name="Rectangle 10"/>
          <p:cNvSpPr/>
          <p:nvPr/>
        </p:nvSpPr>
        <p:spPr>
          <a:xfrm>
            <a:off x="1501700" y="3356325"/>
            <a:ext cx="1542612" cy="350378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BE"/>
          </a:p>
        </p:txBody>
      </p:sp>
      <p:grpSp>
        <p:nvGrpSpPr>
          <p:cNvPr id="12" name="Group 11"/>
          <p:cNvGrpSpPr/>
          <p:nvPr/>
        </p:nvGrpSpPr>
        <p:grpSpPr>
          <a:xfrm>
            <a:off x="9408368" y="2273380"/>
            <a:ext cx="1143744" cy="868452"/>
            <a:chOff x="7164288" y="5626971"/>
            <a:chExt cx="1143744" cy="868452"/>
          </a:xfrm>
        </p:grpSpPr>
        <p:sp>
          <p:nvSpPr>
            <p:cNvPr id="13" name="Curved Left Arrow 12"/>
            <p:cNvSpPr/>
            <p:nvPr/>
          </p:nvSpPr>
          <p:spPr>
            <a:xfrm>
              <a:off x="7164288" y="5626971"/>
              <a:ext cx="288032" cy="868452"/>
            </a:xfrm>
            <a:prstGeom prst="curvedLef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408427" y="5765768"/>
              <a:ext cx="89960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</a:rPr>
                <a:t>12 ×</a:t>
              </a:r>
              <a:endParaRPr lang="nl-BE" sz="32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334719" y="2721190"/>
            <a:ext cx="979247" cy="868452"/>
            <a:chOff x="6473073" y="5626971"/>
            <a:chExt cx="979247" cy="868452"/>
          </a:xfrm>
        </p:grpSpPr>
        <p:sp>
          <p:nvSpPr>
            <p:cNvPr id="16" name="Curved Left Arrow 15"/>
            <p:cNvSpPr/>
            <p:nvPr/>
          </p:nvSpPr>
          <p:spPr>
            <a:xfrm flipH="1">
              <a:off x="7164288" y="5626971"/>
              <a:ext cx="288032" cy="868452"/>
            </a:xfrm>
            <a:prstGeom prst="curvedLeftArrow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473073" y="5765768"/>
              <a:ext cx="69121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0070C0"/>
                  </a:solidFill>
                </a:rPr>
                <a:t>5 ×</a:t>
              </a:r>
              <a:endParaRPr lang="nl-BE" sz="3200" dirty="0">
                <a:solidFill>
                  <a:srgbClr val="0070C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62418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  <p:bldP spid="10" grpId="0" animBg="1"/>
      <p:bldP spid="1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atric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Matlab</a:t>
            </a:r>
            <a:r>
              <a:rPr lang="en-US" dirty="0"/>
              <a:t>-like initialization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Overloaded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 and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*</a:t>
            </a:r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 operators</a:t>
            </a:r>
          </a:p>
          <a:p>
            <a:endParaRPr lang="en-US" dirty="0">
              <a:latin typeface="Calibri" panose="020F0502020204030204" pitchFamily="34" charset="0"/>
              <a:cs typeface="Courier New" panose="02070309020205020404" pitchFamily="49" charset="0"/>
            </a:endParaRPr>
          </a:p>
          <a:p>
            <a:endParaRPr lang="en-US" dirty="0">
              <a:latin typeface="Calibri" panose="020F0502020204030204" pitchFamily="34" charset="0"/>
              <a:cs typeface="Courier New" panose="02070309020205020404" pitchFamily="49" charset="0"/>
            </a:endParaRPr>
          </a:p>
          <a:p>
            <a:endParaRPr lang="en-US" dirty="0">
              <a:latin typeface="Calibri" panose="020F0502020204030204" pitchFamily="34" charset="0"/>
              <a:cs typeface="Courier New" panose="02070309020205020404" pitchFamily="49" charset="0"/>
            </a:endParaRPr>
          </a:p>
          <a:p>
            <a:r>
              <a:rPr lang="en-US" dirty="0"/>
              <a:t>Result is always matrix (2D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255738" y="3294489"/>
            <a:ext cx="8875142" cy="1334841"/>
            <a:chOff x="731737" y="3798544"/>
            <a:chExt cx="8875142" cy="1334841"/>
          </a:xfrm>
        </p:grpSpPr>
        <p:sp>
          <p:nvSpPr>
            <p:cNvPr id="4" name="TextBox 3"/>
            <p:cNvSpPr txBox="1"/>
            <p:nvPr/>
          </p:nvSpPr>
          <p:spPr>
            <a:xfrm>
              <a:off x="731737" y="3933056"/>
              <a:ext cx="5784480" cy="1200329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matrix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1.0, 3.0], [4.0, 5.0]]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matrix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2.0, 3.0], [1.0, 0.5]]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a*b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a**3)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7086599" y="3798544"/>
              <a:ext cx="2520280" cy="646331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 5.   4.5 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13.  14.5 ]]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2255738" y="2257981"/>
            <a:ext cx="578448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matri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1.0  3.0; 4.0  5.0'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610600" y="2111408"/>
            <a:ext cx="2496441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1.   3.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4.   5. ]]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610600" y="4167754"/>
            <a:ext cx="2520280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85.  129.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72.  257. ]]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2255738" y="5503587"/>
            <a:ext cx="8875142" cy="923330"/>
            <a:chOff x="635890" y="3973225"/>
            <a:chExt cx="8875142" cy="923330"/>
          </a:xfrm>
        </p:grpSpPr>
        <p:sp>
          <p:nvSpPr>
            <p:cNvPr id="14" name="TextBox 13"/>
            <p:cNvSpPr txBox="1"/>
            <p:nvPr/>
          </p:nvSpPr>
          <p:spPr>
            <a:xfrm>
              <a:off x="635890" y="3973225"/>
              <a:ext cx="5784480" cy="92333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matrix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'1.0, 3.0'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matrix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'2.0; 4.0'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a*b)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990752" y="4146781"/>
              <a:ext cx="2520280" cy="369332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14. ]]</a:t>
              </a:r>
            </a:p>
          </p:txBody>
        </p: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3</a:t>
            </a:fld>
            <a:endParaRPr lang="nl-BE"/>
          </a:p>
        </p:txBody>
      </p:sp>
      <p:grpSp>
        <p:nvGrpSpPr>
          <p:cNvPr id="16" name="Group 15"/>
          <p:cNvGrpSpPr/>
          <p:nvPr/>
        </p:nvGrpSpPr>
        <p:grpSpPr>
          <a:xfrm rot="20320667">
            <a:off x="2732598" y="2907275"/>
            <a:ext cx="3672408" cy="2160240"/>
            <a:chOff x="251520" y="1268760"/>
            <a:chExt cx="3672408" cy="2160240"/>
          </a:xfrm>
        </p:grpSpPr>
        <p:sp>
          <p:nvSpPr>
            <p:cNvPr id="7" name="TextBox 6"/>
            <p:cNvSpPr txBox="1"/>
            <p:nvPr/>
          </p:nvSpPr>
          <p:spPr>
            <a:xfrm>
              <a:off x="251520" y="1268760"/>
              <a:ext cx="3666388" cy="212365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600" dirty="0">
                  <a:solidFill>
                    <a:srgbClr val="C00000"/>
                  </a:solidFill>
                </a:rPr>
                <a:t>Don't use,</a:t>
              </a:r>
            </a:p>
            <a:p>
              <a:r>
                <a:rPr lang="en-US" sz="6600" dirty="0">
                  <a:solidFill>
                    <a:srgbClr val="C00000"/>
                  </a:solidFill>
                </a:rPr>
                <a:t>confusing</a:t>
              </a:r>
            </a:p>
          </p:txBody>
        </p:sp>
        <p:sp>
          <p:nvSpPr>
            <p:cNvPr id="11" name="Rounded Rectangle 10"/>
            <p:cNvSpPr/>
            <p:nvPr/>
          </p:nvSpPr>
          <p:spPr>
            <a:xfrm>
              <a:off x="251520" y="1268760"/>
              <a:ext cx="3672408" cy="2160240"/>
            </a:xfrm>
            <a:prstGeom prst="roundRect">
              <a:avLst/>
            </a:prstGeom>
            <a:solidFill>
              <a:srgbClr val="C00000">
                <a:alpha val="29000"/>
              </a:srgbClr>
            </a:solidFill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506533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 animBg="1"/>
      <p:bldP spid="9" grpId="0" animBg="1"/>
      <p:bldP spid="1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r>
              <a:rPr lang="en-US" dirty="0"/>
              <a:t> for MATLAB users</a:t>
            </a:r>
            <a:br>
              <a:rPr lang="en-US" dirty="0"/>
            </a:br>
            <a:r>
              <a:rPr lang="en-US" sz="2400" dirty="0">
                <a:hlinkClick r:id="rId2"/>
              </a:rPr>
              <a:t>http://mathesaurus.sourceforge.net/matlab-numpy.html</a:t>
            </a:r>
            <a:endParaRPr lang="en-US" sz="2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89199064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cipy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numpy</a:t>
            </a:r>
            <a:r>
              <a:rPr lang="en-US" sz="1800" dirty="0"/>
              <a:t> </a:t>
            </a:r>
          </a:p>
          <a:p>
            <a:r>
              <a:rPr lang="en-US" sz="1800" dirty="0">
                <a:hlinkClick r:id="rId3"/>
              </a:rPr>
              <a:t>https://github.com/gjbex/</a:t>
            </a:r>
            <a:r>
              <a:rPr lang="en-US" sz="1800" dirty="0">
                <a:hlinkClick r:id="rId2"/>
              </a:rPr>
              <a:t>Scientific-Python</a:t>
            </a:r>
            <a:r>
              <a:rPr lang="en-US" sz="1800" dirty="0">
                <a:hlinkClick r:id="rId3"/>
              </a:rPr>
              <a:t>/tree/master/source-code/birdsong</a:t>
            </a:r>
            <a:r>
              <a:rPr lang="en-US" sz="1800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33366302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braries for numeric compu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28801"/>
            <a:ext cx="8229600" cy="4525963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…</a:t>
            </a:r>
          </a:p>
          <a:p>
            <a:r>
              <a:rPr lang="en-US" dirty="0" err="1"/>
              <a:t>scipy</a:t>
            </a:r>
            <a:endParaRPr lang="en-US" dirty="0"/>
          </a:p>
          <a:p>
            <a:pPr lvl="1"/>
            <a:r>
              <a:rPr lang="en-US" dirty="0"/>
              <a:t>Dense/sparse linear algebra</a:t>
            </a:r>
          </a:p>
          <a:p>
            <a:pPr lvl="1"/>
            <a:r>
              <a:rPr lang="en-US" dirty="0"/>
              <a:t>Solving ordinary differential equations</a:t>
            </a:r>
          </a:p>
          <a:p>
            <a:pPr lvl="1"/>
            <a:r>
              <a:rPr lang="en-US" dirty="0"/>
              <a:t>Numerical integration</a:t>
            </a:r>
          </a:p>
          <a:p>
            <a:pPr lvl="1"/>
            <a:r>
              <a:rPr lang="en-US" dirty="0"/>
              <a:t>Optimization</a:t>
            </a:r>
          </a:p>
          <a:p>
            <a:pPr lvl="1"/>
            <a:r>
              <a:rPr lang="en-US" dirty="0"/>
              <a:t>Interpolation</a:t>
            </a:r>
          </a:p>
          <a:p>
            <a:pPr lvl="1"/>
            <a:r>
              <a:rPr lang="en-US" dirty="0"/>
              <a:t>Signal processing</a:t>
            </a:r>
          </a:p>
          <a:p>
            <a:pPr lvl="1"/>
            <a:r>
              <a:rPr lang="en-US" dirty="0"/>
              <a:t>Statistics</a:t>
            </a:r>
          </a:p>
          <a:p>
            <a:pPr lvl="1"/>
            <a:r>
              <a:rPr lang="en-US" dirty="0"/>
              <a:t>Special mathematical functions</a:t>
            </a:r>
          </a:p>
          <a:p>
            <a:pPr lvl="1"/>
            <a:r>
              <a:rPr lang="en-US" dirty="0"/>
              <a:t>Mathematical &amp; physical constants</a:t>
            </a:r>
          </a:p>
          <a:p>
            <a:r>
              <a:rPr lang="en-US" dirty="0"/>
              <a:t>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6</a:t>
            </a:fld>
            <a:endParaRPr lang="nl-BE"/>
          </a:p>
        </p:txBody>
      </p:sp>
      <p:grpSp>
        <p:nvGrpSpPr>
          <p:cNvPr id="5" name="Group 4"/>
          <p:cNvGrpSpPr/>
          <p:nvPr/>
        </p:nvGrpSpPr>
        <p:grpSpPr>
          <a:xfrm>
            <a:off x="3638321" y="5213837"/>
            <a:ext cx="4734825" cy="727631"/>
            <a:chOff x="588960" y="1198493"/>
            <a:chExt cx="4734825" cy="727631"/>
          </a:xfrm>
          <a:solidFill>
            <a:schemeClr val="bg1">
              <a:lumMod val="85000"/>
            </a:schemeClr>
          </a:solidFill>
        </p:grpSpPr>
        <p:sp>
          <p:nvSpPr>
            <p:cNvPr id="6" name="TextBox 5"/>
            <p:cNvSpPr txBox="1"/>
            <p:nvPr/>
          </p:nvSpPr>
          <p:spPr>
            <a:xfrm>
              <a:off x="588960" y="1556792"/>
              <a:ext cx="2900532" cy="369332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import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scip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as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sp</a:t>
              </a:r>
              <a:endParaRPr lang="en-US" dirty="0">
                <a:latin typeface="Courier New" pitchFamily="49" charset="0"/>
                <a:cs typeface="Courier New" pitchFamily="49" charset="0"/>
              </a:endParaRPr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3275857" y="1198493"/>
              <a:ext cx="2047928" cy="542965"/>
              <a:chOff x="1378722" y="3862789"/>
              <a:chExt cx="2047928" cy="542965"/>
            </a:xfrm>
            <a:grpFill/>
          </p:grpSpPr>
          <p:sp>
            <p:nvSpPr>
              <p:cNvPr id="8" name="TextBox 7"/>
              <p:cNvSpPr txBox="1"/>
              <p:nvPr/>
            </p:nvSpPr>
            <p:spPr>
              <a:xfrm>
                <a:off x="2195736" y="3862789"/>
                <a:ext cx="1230914" cy="369332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onvention</a:t>
                </a:r>
              </a:p>
            </p:txBody>
          </p:sp>
          <p:cxnSp>
            <p:nvCxnSpPr>
              <p:cNvPr id="9" name="Straight Arrow Connector 8"/>
              <p:cNvCxnSpPr>
                <a:stCxn id="8" idx="1"/>
              </p:cNvCxnSpPr>
              <p:nvPr/>
            </p:nvCxnSpPr>
            <p:spPr>
              <a:xfrm flipH="1">
                <a:off x="1378722" y="4047455"/>
                <a:ext cx="817014" cy="358299"/>
              </a:xfrm>
              <a:prstGeom prst="straightConnector1">
                <a:avLst/>
              </a:prstGeom>
              <a:grpFill/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0" name="Group 9"/>
          <p:cNvGrpSpPr/>
          <p:nvPr/>
        </p:nvGrpSpPr>
        <p:grpSpPr>
          <a:xfrm>
            <a:off x="3660921" y="5933917"/>
            <a:ext cx="6584113" cy="727631"/>
            <a:chOff x="588960" y="1198493"/>
            <a:chExt cx="6584113" cy="727631"/>
          </a:xfrm>
          <a:solidFill>
            <a:schemeClr val="bg1">
              <a:lumMod val="85000"/>
            </a:schemeClr>
          </a:solidFill>
        </p:grpSpPr>
        <p:sp>
          <p:nvSpPr>
            <p:cNvPr id="11" name="TextBox 10"/>
            <p:cNvSpPr txBox="1"/>
            <p:nvPr/>
          </p:nvSpPr>
          <p:spPr>
            <a:xfrm>
              <a:off x="588960" y="1556792"/>
              <a:ext cx="2900532" cy="369332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import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scipy.linalg</a:t>
              </a:r>
              <a:endParaRPr lang="en-US" dirty="0">
                <a:latin typeface="Courier New" pitchFamily="49" charset="0"/>
                <a:cs typeface="Courier New" pitchFamily="49" charset="0"/>
              </a:endParaRPr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3275857" y="1198493"/>
              <a:ext cx="3897216" cy="542965"/>
              <a:chOff x="1378722" y="3862789"/>
              <a:chExt cx="3897216" cy="542965"/>
            </a:xfrm>
            <a:grpFill/>
          </p:grpSpPr>
          <p:sp>
            <p:nvSpPr>
              <p:cNvPr id="13" name="TextBox 12"/>
              <p:cNvSpPr txBox="1"/>
              <p:nvPr/>
            </p:nvSpPr>
            <p:spPr>
              <a:xfrm>
                <a:off x="2195736" y="3862789"/>
                <a:ext cx="3080202" cy="369332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import </a:t>
                </a:r>
                <a:r>
                  <a:rPr lang="en-US" dirty="0" err="1"/>
                  <a:t>subpackages</a:t>
                </a:r>
                <a:r>
                  <a:rPr lang="en-US" dirty="0"/>
                  <a:t> as needed</a:t>
                </a:r>
              </a:p>
            </p:txBody>
          </p:sp>
          <p:cxnSp>
            <p:nvCxnSpPr>
              <p:cNvPr id="14" name="Straight Arrow Connector 13"/>
              <p:cNvCxnSpPr>
                <a:stCxn id="13" idx="1"/>
              </p:cNvCxnSpPr>
              <p:nvPr/>
            </p:nvCxnSpPr>
            <p:spPr>
              <a:xfrm flipH="1">
                <a:off x="1378722" y="4047455"/>
                <a:ext cx="817014" cy="358299"/>
              </a:xfrm>
              <a:prstGeom prst="straightConnector1">
                <a:avLst/>
              </a:prstGeom>
              <a:grpFill/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3549374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ngular Value Decomposition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mputing SVD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ote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s</a:t>
            </a:r>
            <a:r>
              <a:rPr lang="en-US" dirty="0"/>
              <a:t> is not a 2D-array, it is a 1D-array</a:t>
            </a:r>
          </a:p>
          <a:p>
            <a:endParaRPr lang="en-US" dirty="0"/>
          </a:p>
          <a:p>
            <a:r>
              <a:rPr lang="en-US" dirty="0"/>
              <a:t>Let's check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255737" y="2348880"/>
            <a:ext cx="6226919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linalg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[7.3, 5.7], [-1.2, 5.3]]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u, s, v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linalg.sv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a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55737" y="3912731"/>
            <a:ext cx="622691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S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dia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55736" y="4907539"/>
            <a:ext cx="622691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u @ S @ v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delta = A - a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015880" y="5733257"/>
            <a:ext cx="5256584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8.88178420e-16, 0.00000000e+00],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4.44089210e-16, 0.00000000e+00]]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672065" y="1412776"/>
            <a:ext cx="3630033" cy="7078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/>
              <a:t>Should be fast when built against</a:t>
            </a:r>
            <a:br>
              <a:rPr lang="en-US" sz="2000" dirty="0"/>
            </a:br>
            <a:r>
              <a:rPr lang="en-US" sz="2000" dirty="0"/>
              <a:t>good BLAS/</a:t>
            </a:r>
            <a:r>
              <a:rPr lang="en-US" sz="2000" dirty="0" err="1"/>
              <a:t>Lapack</a:t>
            </a:r>
            <a:r>
              <a:rPr lang="en-US" sz="2000" dirty="0"/>
              <a:t> library</a:t>
            </a:r>
            <a:endParaRPr lang="nl-BE" sz="20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892328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  <p:bldP spid="6" grpId="0" animBg="1"/>
      <p:bldP spid="7" grpId="0" animBg="1"/>
      <p:bldP spid="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regression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ing data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Linear regress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255736" y="2505670"/>
            <a:ext cx="7368656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dat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genfromtx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csv'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[np.float64, np.float64]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delimiter=',', names=True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7713640" y="868052"/>
            <a:ext cx="3024336" cy="1200909"/>
            <a:chOff x="755577" y="4078813"/>
            <a:chExt cx="3024336" cy="1200909"/>
          </a:xfrm>
        </p:grpSpPr>
        <p:sp>
          <p:nvSpPr>
            <p:cNvPr id="5" name="TextBox 4"/>
            <p:cNvSpPr txBox="1"/>
            <p:nvPr/>
          </p:nvSpPr>
          <p:spPr>
            <a:xfrm>
              <a:off x="755577" y="4078813"/>
              <a:ext cx="3024336" cy="1200329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x,y</a:t>
              </a:r>
              <a:endParaRPr lang="en-US" dirty="0">
                <a:latin typeface="Courier New" pitchFamily="49" charset="0"/>
                <a:cs typeface="Courier New" pitchFamily="49" charset="0"/>
              </a:endParaRP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0.000e+00,1.206e+00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5.263e-02,1.207e+00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…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919868" y="4941168"/>
              <a:ext cx="860044" cy="33855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data.csv</a:t>
              </a:r>
              <a:endParaRPr lang="nl-BE" dirty="0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2255736" y="4466163"/>
            <a:ext cx="7368656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stats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sl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t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r, _, _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stats.linregre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data['x']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      data['y']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875559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1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ization: function definitions</a:t>
            </a:r>
            <a:endParaRPr lang="nl-BE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inimize</a:t>
            </a:r>
          </a:p>
          <a:p>
            <a:r>
              <a:rPr lang="en-US" dirty="0"/>
              <a:t>Define functio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efine gradient</a:t>
            </a:r>
            <a:endParaRPr lang="nl-B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730417" y="1765501"/>
                <a:ext cx="655115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/>
                            </a:rPr>
                            <m:t>𝑥</m:t>
                          </m:r>
                          <m:r>
                            <a:rPr lang="en-US" sz="2800" i="1">
                              <a:latin typeface="Cambria Math"/>
                            </a:rPr>
                            <m:t>, </m:t>
                          </m:r>
                          <m:r>
                            <a:rPr lang="en-US" sz="2800" i="1">
                              <a:latin typeface="Cambria Math"/>
                            </a:rPr>
                            <m:t>𝑦</m:t>
                          </m:r>
                        </m:e>
                      </m:d>
                      <m:r>
                        <a:rPr lang="en-US" sz="28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800" i="1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  <m:r>
                            <a:rPr lang="en-US" sz="28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  <m:r>
                            <a:rPr lang="en-US" sz="2800" i="1">
                              <a:latin typeface="Cambria Math"/>
                            </a:rPr>
                            <m:t>𝑦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/>
                        </a:rPr>
                        <m:t>+0.1</m:t>
                      </m:r>
                      <m:r>
                        <a:rPr lang="en-US" sz="2800" i="1"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nl-BE" sz="28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0417" y="1765501"/>
                <a:ext cx="6551152" cy="52322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2255736" y="2847433"/>
            <a:ext cx="7584680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f(X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x, y = X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return (x**2 + y**2)**2 - 2*x**2 - 2*y**2 + 0.1*x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255736" y="4904130"/>
            <a:ext cx="7584680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grad_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x, y = X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4*(x**2 + y**2)*x - 4*x + 0.1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4*(x**2 + y**2)*y - 4*y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return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9183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7" grpId="0" animBg="1"/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Qr code&#10;&#10;Description automatically generated">
            <a:extLst>
              <a:ext uri="{FF2B5EF4-FFF2-40B4-BE49-F238E27FC236}">
                <a16:creationId xmlns:a16="http://schemas.microsoft.com/office/drawing/2014/main" id="{B1808814-F2CD-4104-8853-6F6E9C2B921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018264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ization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sz="3300" dirty="0"/>
              <a:t>Compute</a:t>
            </a:r>
            <a:r>
              <a:rPr lang="en-US" dirty="0"/>
              <a:t> </a:t>
            </a:r>
            <a:r>
              <a:rPr lang="en-US" sz="3300" dirty="0"/>
              <a:t>minimum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sz="3300" dirty="0"/>
              <a:t>Many</a:t>
            </a:r>
            <a:r>
              <a:rPr lang="en-US" dirty="0"/>
              <a:t> </a:t>
            </a:r>
            <a:r>
              <a:rPr lang="en-US" sz="3300" dirty="0"/>
              <a:t>methods</a:t>
            </a:r>
            <a:endParaRPr lang="en-US" dirty="0"/>
          </a:p>
          <a:p>
            <a:pPr lvl="1"/>
            <a:r>
              <a:rPr lang="en-US" sz="2800" dirty="0"/>
              <a:t>Powell</a:t>
            </a:r>
            <a:endParaRPr lang="en-US" dirty="0"/>
          </a:p>
          <a:p>
            <a:pPr lvl="1"/>
            <a:r>
              <a:rPr lang="en-US" sz="2800" dirty="0"/>
              <a:t>Conjugate</a:t>
            </a:r>
            <a:r>
              <a:rPr lang="en-US" dirty="0"/>
              <a:t> </a:t>
            </a:r>
            <a:r>
              <a:rPr lang="en-US" sz="2800" dirty="0"/>
              <a:t>gradient</a:t>
            </a:r>
            <a:endParaRPr lang="en-US" dirty="0"/>
          </a:p>
          <a:p>
            <a:pPr lvl="1"/>
            <a:r>
              <a:rPr lang="en-US" sz="2800" dirty="0"/>
              <a:t>BFGS</a:t>
            </a:r>
            <a:endParaRPr lang="en-US" dirty="0"/>
          </a:p>
          <a:p>
            <a:pPr lvl="1"/>
            <a:r>
              <a:rPr lang="en-US" sz="2800" dirty="0"/>
              <a:t>Newton</a:t>
            </a:r>
            <a:r>
              <a:rPr lang="en-US" dirty="0"/>
              <a:t> </a:t>
            </a:r>
            <a:r>
              <a:rPr lang="en-US" sz="2800" dirty="0"/>
              <a:t>conjugate</a:t>
            </a:r>
            <a:r>
              <a:rPr lang="en-US" dirty="0"/>
              <a:t> </a:t>
            </a:r>
            <a:r>
              <a:rPr lang="en-US" sz="2800" dirty="0"/>
              <a:t>gradient</a:t>
            </a:r>
            <a:endParaRPr lang="en-US" dirty="0"/>
          </a:p>
          <a:p>
            <a:pPr lvl="1"/>
            <a:r>
              <a:rPr lang="en-US" dirty="0"/>
              <a:t>…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279576" y="2278568"/>
            <a:ext cx="7584680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optimize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0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1.0, 0.01]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xop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optimize.fmin_c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f, x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pri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grad_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is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False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446998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rdinary differential equation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write higher order differential equation to set of first order equations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1</a:t>
            </a:fld>
            <a:endParaRPr lang="nl-BE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821891"/>
              </p:ext>
            </p:extLst>
          </p:nvPr>
        </p:nvGraphicFramePr>
        <p:xfrm>
          <a:off x="2025650" y="3060700"/>
          <a:ext cx="4011613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93680" imgH="419040" progId="Equation.DSMT4">
                  <p:embed/>
                </p:oleObj>
              </mc:Choice>
              <mc:Fallback>
                <p:oleObj name="Equation" r:id="rId2" imgW="1993680" imgH="419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3060700"/>
                        <a:ext cx="4011613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144518" y="2636839"/>
          <a:ext cx="4271963" cy="169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ergelijking" r:id="rId4" imgW="2120760" imgH="838080" progId="Equation.3">
                  <p:embed/>
                </p:oleObj>
              </mc:Choice>
              <mc:Fallback>
                <p:oleObj name="Vergelijking" r:id="rId4" imgW="2120760" imgH="8380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4518" y="2636839"/>
                        <a:ext cx="4271963" cy="169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2279576" y="4499587"/>
            <a:ext cx="7584680" cy="2199391"/>
            <a:chOff x="755576" y="4499586"/>
            <a:chExt cx="7584680" cy="2199391"/>
          </a:xfrm>
        </p:grpSpPr>
        <p:sp>
          <p:nvSpPr>
            <p:cNvPr id="8" name="TextBox 7"/>
            <p:cNvSpPr txBox="1"/>
            <p:nvPr/>
          </p:nvSpPr>
          <p:spPr>
            <a:xfrm>
              <a:off x="755576" y="4499586"/>
              <a:ext cx="7584680" cy="1754326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def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func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t, y, g, l, q, F_D,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Omega_D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):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theta, omega = y[0], y[1]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return [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omega,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-(g/l)*theta - q*omega + F_D*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sin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Omega_D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*t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]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75656" y="6237312"/>
              <a:ext cx="138852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y[0]</a:t>
              </a:r>
              <a:r>
                <a:rPr lang="en-US" sz="2400" dirty="0"/>
                <a:t> </a:t>
              </a:r>
              <a:r>
                <a:rPr lang="en-US" sz="2400" dirty="0">
                  <a:sym typeface="Symbol"/>
                </a:rPr>
                <a:t></a:t>
              </a:r>
              <a:r>
                <a:rPr lang="en-US" sz="2400" dirty="0"/>
                <a:t> </a:t>
              </a:r>
              <a:r>
                <a:rPr lang="en-US" sz="2400" i="1" dirty="0">
                  <a:sym typeface="Symbol"/>
                </a:rPr>
                <a:t></a:t>
              </a:r>
              <a:endParaRPr lang="nl-BE" sz="2400" i="1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419872" y="6237312"/>
              <a:ext cx="14398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y[1]</a:t>
              </a:r>
              <a:r>
                <a:rPr lang="en-US" sz="2400" dirty="0"/>
                <a:t> </a:t>
              </a:r>
              <a:r>
                <a:rPr lang="en-US" sz="2400" dirty="0">
                  <a:sym typeface="Symbol"/>
                </a:rPr>
                <a:t></a:t>
              </a:r>
              <a:r>
                <a:rPr lang="en-US" sz="2400" dirty="0"/>
                <a:t> </a:t>
              </a:r>
              <a:r>
                <a:rPr lang="en-US" sz="2400" i="1" dirty="0">
                  <a:sym typeface="Symbol"/>
                </a:rPr>
                <a:t></a:t>
              </a:r>
              <a:endParaRPr lang="nl-BE" sz="2400" i="1" dirty="0"/>
            </a:p>
          </p:txBody>
        </p:sp>
      </p:grpSp>
    </p:spTree>
    <p:extLst>
      <p:ext uri="{BB962C8B-B14F-4D97-AF65-F5344CB8AC3E}">
        <p14:creationId xmlns:p14="http://schemas.microsoft.com/office/powerpoint/2010/main" val="2461389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Jacobian for equation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many methods, convergence improves by specifying Jacobian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2</a:t>
            </a:fld>
            <a:endParaRPr lang="nl-BE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533650" y="2816226"/>
          <a:ext cx="4629150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ergelijking" r:id="rId2" imgW="2298600" imgH="660240" progId="Equation.3">
                  <p:embed/>
                </p:oleObj>
              </mc:Choice>
              <mc:Fallback>
                <p:oleObj name="Vergelijking" r:id="rId2" imgW="2298600" imgH="66024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2816226"/>
                        <a:ext cx="4629150" cy="133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8184232" y="2780928"/>
                <a:ext cx="1294008" cy="11856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nl-BE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nl-BE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nl-BE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nl-BE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𝜃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nl-BE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nl-BE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𝜔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nl-BE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nl-BE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𝜃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nl-BE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nl-BE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𝜔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nl-BE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4232" y="2780928"/>
                <a:ext cx="1294008" cy="118564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2279576" y="4581128"/>
            <a:ext cx="7584680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ja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t, y, g, l, q, F_D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mega_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return [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[0.0, 1.0]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[-g/l, -q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]</a:t>
            </a:r>
          </a:p>
        </p:txBody>
      </p:sp>
    </p:spTree>
    <p:extLst>
      <p:ext uri="{BB962C8B-B14F-4D97-AF65-F5344CB8AC3E}">
        <p14:creationId xmlns:p14="http://schemas.microsoft.com/office/powerpoint/2010/main" val="842590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grate ODEs</a:t>
            </a:r>
            <a:endParaRPr lang="nl-BE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tegrate from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t0</a:t>
            </a:r>
            <a:r>
              <a:rPr lang="en-US" dirty="0"/>
              <a:t> to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t_max</a:t>
            </a:r>
            <a:r>
              <a:rPr lang="en-US" dirty="0"/>
              <a:t> in steps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lta_t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3</a:t>
            </a:fld>
            <a:endParaRPr lang="nl-BE"/>
          </a:p>
        </p:txBody>
      </p:sp>
      <p:sp>
        <p:nvSpPr>
          <p:cNvPr id="4" name="TextBox 3"/>
          <p:cNvSpPr txBox="1"/>
          <p:nvPr/>
        </p:nvSpPr>
        <p:spPr>
          <a:xfrm>
            <a:off x="2279576" y="2931909"/>
            <a:ext cx="7584680" cy="286232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integ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ode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ode_sy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ode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un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ja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.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et_integrato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opri5'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ode_sys.set_initial_val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theta0, omega0], t0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ode_sys.set_f_param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g, l, q, F_D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mega_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ode_sys.set_jac_param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g, l, q, F_D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mega_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while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de_sys.successfu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 and ode_sys.t &lt;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_ma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de_sys.integ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ode_sys.t +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elta_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rint(ode_sys.t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de_sys.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0]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de_sys.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1])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8400257" y="2422630"/>
            <a:ext cx="2007409" cy="1078379"/>
            <a:chOff x="6876256" y="2422629"/>
            <a:chExt cx="2007409" cy="1078379"/>
          </a:xfrm>
        </p:grpSpPr>
        <p:sp>
          <p:nvSpPr>
            <p:cNvPr id="6" name="TextBox 5"/>
            <p:cNvSpPr txBox="1"/>
            <p:nvPr/>
          </p:nvSpPr>
          <p:spPr>
            <a:xfrm>
              <a:off x="6876256" y="2422629"/>
              <a:ext cx="2007409" cy="64633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ntegration method</a:t>
              </a:r>
              <a:br>
                <a:rPr lang="en-US" dirty="0"/>
              </a:br>
              <a:r>
                <a:rPr lang="en-US" dirty="0"/>
                <a:t>RKF(4, 5)</a:t>
              </a:r>
            </a:p>
          </p:txBody>
        </p:sp>
        <p:cxnSp>
          <p:nvCxnSpPr>
            <p:cNvPr id="8" name="Straight Arrow Connector 7"/>
            <p:cNvCxnSpPr>
              <a:stCxn id="6" idx="2"/>
            </p:cNvCxnSpPr>
            <p:nvPr/>
          </p:nvCxnSpPr>
          <p:spPr>
            <a:xfrm flipH="1">
              <a:off x="7236296" y="3068960"/>
              <a:ext cx="643665" cy="43204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82770090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gnal processing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move noise from sound file (WAV)</a:t>
            </a:r>
          </a:p>
          <a:p>
            <a:pPr lvl="1"/>
            <a:r>
              <a:rPr lang="en-US" dirty="0"/>
              <a:t>Read WAV file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Perform FFT to compute frequency spectrum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4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279576" y="2697804"/>
            <a:ext cx="758468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scipy.io 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avfile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sample_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signal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avfile.rea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av_file_n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351584" y="4669655"/>
            <a:ext cx="758468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n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e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ignal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req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ample_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an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n)/n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Y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ff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ignal)/n</a:t>
            </a:r>
          </a:p>
        </p:txBody>
      </p:sp>
    </p:spTree>
    <p:extLst>
      <p:ext uri="{BB962C8B-B14F-4D97-AF65-F5344CB8AC3E}">
        <p14:creationId xmlns:p14="http://schemas.microsoft.com/office/powerpoint/2010/main" val="1697371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2"/>
      <p:bldP spid="5" grpId="0" animBg="1"/>
      <p:bldP spid="6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riginal signal</a:t>
            </a:r>
            <a:endParaRPr lang="nl-BE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5</a:t>
            </a:fld>
            <a:endParaRPr lang="nl-BE"/>
          </a:p>
        </p:txBody>
      </p:sp>
      <p:pic>
        <p:nvPicPr>
          <p:cNvPr id="3074" name="Picture 2" descr="C:\Users\lucg5005\Desktop\blue_jay_orig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1624" y="1259136"/>
            <a:ext cx="7315200" cy="548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blue_jay_orig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722024" y="507331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9477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499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e </a:t>
            </a:r>
            <a:r>
              <a:rPr lang="en-US" dirty="0" err="1"/>
              <a:t>highpass</a:t>
            </a:r>
            <a:r>
              <a:rPr lang="en-US" dirty="0"/>
              <a:t> filter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mport signal processing package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reate IIR digital filt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6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279576" y="4144885"/>
            <a:ext cx="7584680" cy="203132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b, 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signal.iirfilte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17, cutoff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in_attenua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b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ighpa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analog=False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cheby2'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4225880" y="3871953"/>
            <a:ext cx="1846036" cy="576982"/>
            <a:chOff x="6876256" y="2422629"/>
            <a:chExt cx="1846036" cy="576982"/>
          </a:xfrm>
        </p:grpSpPr>
        <p:sp>
          <p:nvSpPr>
            <p:cNvPr id="7" name="TextBox 6"/>
            <p:cNvSpPr txBox="1"/>
            <p:nvPr/>
          </p:nvSpPr>
          <p:spPr>
            <a:xfrm>
              <a:off x="6876256" y="2422629"/>
              <a:ext cx="1812484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order of the filter</a:t>
              </a:r>
            </a:p>
          </p:txBody>
        </p:sp>
        <p:cxnSp>
          <p:nvCxnSpPr>
            <p:cNvPr id="8" name="Straight Arrow Connector 7"/>
            <p:cNvCxnSpPr>
              <a:stCxn id="7" idx="2"/>
            </p:cNvCxnSpPr>
            <p:nvPr/>
          </p:nvCxnSpPr>
          <p:spPr>
            <a:xfrm>
              <a:off x="7782498" y="2791961"/>
              <a:ext cx="939794" cy="20765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8"/>
          <p:cNvGrpSpPr/>
          <p:nvPr/>
        </p:nvGrpSpPr>
        <p:grpSpPr>
          <a:xfrm>
            <a:off x="6456040" y="3513655"/>
            <a:ext cx="2920800" cy="862355"/>
            <a:chOff x="6876256" y="2422629"/>
            <a:chExt cx="2920800" cy="862355"/>
          </a:xfrm>
        </p:grpSpPr>
        <p:sp>
          <p:nvSpPr>
            <p:cNvPr id="10" name="TextBox 9"/>
            <p:cNvSpPr txBox="1"/>
            <p:nvPr/>
          </p:nvSpPr>
          <p:spPr>
            <a:xfrm>
              <a:off x="6876256" y="2422629"/>
              <a:ext cx="2920800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fraction of </a:t>
              </a:r>
              <a:r>
                <a:rPr lang="en-US" dirty="0" err="1"/>
                <a:t>Nyquist</a:t>
              </a:r>
              <a:r>
                <a:rPr lang="en-US" dirty="0"/>
                <a:t> frequency</a:t>
              </a:r>
            </a:p>
          </p:txBody>
        </p:sp>
        <p:cxnSp>
          <p:nvCxnSpPr>
            <p:cNvPr id="11" name="Straight Arrow Connector 10"/>
            <p:cNvCxnSpPr>
              <a:stCxn id="10" idx="2"/>
            </p:cNvCxnSpPr>
            <p:nvPr/>
          </p:nvCxnSpPr>
          <p:spPr>
            <a:xfrm flipH="1">
              <a:off x="7596336" y="2791961"/>
              <a:ext cx="740320" cy="49302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Group 14"/>
          <p:cNvGrpSpPr/>
          <p:nvPr/>
        </p:nvGrpSpPr>
        <p:grpSpPr>
          <a:xfrm>
            <a:off x="7896200" y="4074618"/>
            <a:ext cx="2237728" cy="718339"/>
            <a:chOff x="7775352" y="2422629"/>
            <a:chExt cx="2237728" cy="718339"/>
          </a:xfrm>
        </p:grpSpPr>
        <p:sp>
          <p:nvSpPr>
            <p:cNvPr id="16" name="TextBox 15"/>
            <p:cNvSpPr txBox="1"/>
            <p:nvPr/>
          </p:nvSpPr>
          <p:spPr>
            <a:xfrm>
              <a:off x="7775352" y="2422629"/>
              <a:ext cx="2237728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minimum attenuation</a:t>
              </a:r>
            </a:p>
          </p:txBody>
        </p:sp>
        <p:cxnSp>
          <p:nvCxnSpPr>
            <p:cNvPr id="17" name="Straight Arrow Connector 16"/>
            <p:cNvCxnSpPr>
              <a:stCxn id="16" idx="2"/>
            </p:cNvCxnSpPr>
            <p:nvPr/>
          </p:nvCxnSpPr>
          <p:spPr>
            <a:xfrm flipH="1">
              <a:off x="8572920" y="2791961"/>
              <a:ext cx="321296" cy="3490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>
            <a:off x="8350418" y="5287720"/>
            <a:ext cx="2165556" cy="369332"/>
            <a:chOff x="6550670" y="2483604"/>
            <a:chExt cx="2165556" cy="369332"/>
          </a:xfrm>
        </p:grpSpPr>
        <p:sp>
          <p:nvSpPr>
            <p:cNvPr id="21" name="TextBox 20"/>
            <p:cNvSpPr txBox="1"/>
            <p:nvPr/>
          </p:nvSpPr>
          <p:spPr>
            <a:xfrm>
              <a:off x="7320588" y="2483604"/>
              <a:ext cx="1395638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IR filter type</a:t>
              </a:r>
            </a:p>
          </p:txBody>
        </p:sp>
        <p:cxnSp>
          <p:nvCxnSpPr>
            <p:cNvPr id="22" name="Straight Arrow Connector 21"/>
            <p:cNvCxnSpPr>
              <a:stCxn id="21" idx="1"/>
            </p:cNvCxnSpPr>
            <p:nvPr/>
          </p:nvCxnSpPr>
          <p:spPr>
            <a:xfrm flipH="1">
              <a:off x="6550670" y="2668270"/>
              <a:ext cx="769918" cy="18466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26"/>
          <p:cNvGrpSpPr/>
          <p:nvPr/>
        </p:nvGrpSpPr>
        <p:grpSpPr>
          <a:xfrm>
            <a:off x="8502819" y="4720948"/>
            <a:ext cx="1872207" cy="369332"/>
            <a:chOff x="6550670" y="2483604"/>
            <a:chExt cx="1872207" cy="369332"/>
          </a:xfrm>
        </p:grpSpPr>
        <p:sp>
          <p:nvSpPr>
            <p:cNvPr id="28" name="TextBox 27"/>
            <p:cNvSpPr txBox="1"/>
            <p:nvPr/>
          </p:nvSpPr>
          <p:spPr>
            <a:xfrm>
              <a:off x="7320588" y="2483604"/>
              <a:ext cx="1102289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filter type</a:t>
              </a:r>
            </a:p>
          </p:txBody>
        </p:sp>
        <p:cxnSp>
          <p:nvCxnSpPr>
            <p:cNvPr id="29" name="Straight Arrow Connector 28"/>
            <p:cNvCxnSpPr>
              <a:stCxn id="28" idx="1"/>
            </p:cNvCxnSpPr>
            <p:nvPr/>
          </p:nvCxnSpPr>
          <p:spPr>
            <a:xfrm flipH="1">
              <a:off x="6550670" y="2668270"/>
              <a:ext cx="769918" cy="18466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TextBox 32"/>
          <p:cNvSpPr txBox="1"/>
          <p:nvPr/>
        </p:nvSpPr>
        <p:spPr>
          <a:xfrm>
            <a:off x="2279576" y="2304618"/>
            <a:ext cx="7584680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signal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2923861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lter signal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pply filter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rite signal to WAV file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7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279576" y="2350489"/>
            <a:ext cx="7584680" cy="175432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base = np.uint8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mea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ignal)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ltered_sign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signal.filtfil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b, a, signal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wav_sign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base +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ltered_sign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np.uint8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79576" y="4909486"/>
            <a:ext cx="758468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wavfile.wri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ltered_wav_file_n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ample_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        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av_sign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61790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ltered signal</a:t>
            </a:r>
            <a:endParaRPr lang="nl-BE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8</a:t>
            </a:fld>
            <a:endParaRPr lang="nl-BE"/>
          </a:p>
        </p:txBody>
      </p:sp>
      <p:pic>
        <p:nvPicPr>
          <p:cNvPr id="4098" name="Picture 2" descr="C:\Users\lucg5005\Desktop\blue_jay_filtered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1624" y="1268760"/>
            <a:ext cx="7315200" cy="548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blue_jay_filtered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722024" y="512143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8578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499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atplotlib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matplotlib</a:t>
            </a:r>
            <a:r>
              <a:rPr lang="en-US" sz="1800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69451779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ographical conventions I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hell commands are rendered as</a:t>
            </a:r>
          </a:p>
          <a:p>
            <a:endParaRPr lang="en-US" dirty="0"/>
          </a:p>
          <a:p>
            <a:pPr lvl="1"/>
            <a:r>
              <a:rPr lang="en-US" dirty="0"/>
              <a:t>Do </a:t>
            </a:r>
            <a:r>
              <a:rPr lang="en-US" i="1" dirty="0"/>
              <a:t>not</a:t>
            </a:r>
            <a:r>
              <a:rPr lang="en-US" dirty="0"/>
              <a:t> type 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$</a:t>
            </a:r>
            <a:r>
              <a:rPr lang="en-US" dirty="0"/>
              <a:t>, it represents your shell prompt!</a:t>
            </a:r>
          </a:p>
          <a:p>
            <a:r>
              <a:rPr lang="en-US" dirty="0"/>
              <a:t>Python shell commands are rendered as</a:t>
            </a:r>
          </a:p>
          <a:p>
            <a:endParaRPr lang="en-US" dirty="0"/>
          </a:p>
          <a:p>
            <a:pPr lvl="1"/>
            <a:r>
              <a:rPr lang="en-US" dirty="0"/>
              <a:t>Do </a:t>
            </a:r>
            <a:r>
              <a:rPr lang="en-US" i="1" dirty="0"/>
              <a:t>not</a:t>
            </a:r>
            <a:r>
              <a:rPr lang="en-US" dirty="0"/>
              <a:t> type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dirty="0"/>
              <a:t>, it represents the prompt!</a:t>
            </a:r>
          </a:p>
          <a:p>
            <a:r>
              <a:rPr lang="en-US" dirty="0" err="1"/>
              <a:t>iPython</a:t>
            </a:r>
            <a:r>
              <a:rPr lang="en-US" dirty="0"/>
              <a:t> interpreter is rendered a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855641" y="2321241"/>
            <a:ext cx="5423280" cy="3693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$  python  –m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octest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data_parsing.py</a:t>
            </a:r>
            <a:endParaRPr lang="nl-BE" b="1" dirty="0">
              <a:solidFill>
                <a:schemeClr val="bg1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2A05A-A776-4391-ACD7-D6BC34D3145C}" type="slidenum">
              <a:rPr lang="nl-BE" smtClean="0"/>
              <a:t>4</a:t>
            </a:fld>
            <a:endParaRPr lang="nl-BE"/>
          </a:p>
        </p:txBody>
      </p:sp>
      <p:sp>
        <p:nvSpPr>
          <p:cNvPr id="8" name="TextBox 7"/>
          <p:cNvSpPr txBox="1"/>
          <p:nvPr/>
        </p:nvSpPr>
        <p:spPr>
          <a:xfrm>
            <a:off x="2855640" y="3733551"/>
            <a:ext cx="5423280" cy="3693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&gt;&gt;&gt;  names = 'bob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alice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carol'.split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)</a:t>
            </a:r>
            <a:endParaRPr lang="nl-BE" b="1" dirty="0">
              <a:solidFill>
                <a:schemeClr val="bg1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855640" y="5137548"/>
            <a:ext cx="5836854" cy="3693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3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In[3]: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names = 'bob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alice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carol'.split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)</a:t>
            </a:r>
            <a:endParaRPr lang="nl-BE" b="1" dirty="0">
              <a:solidFill>
                <a:schemeClr val="bg1"/>
              </a:solidFill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7093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8" grpId="0" animBg="1"/>
      <p:bldP spid="9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d some </a:t>
            </a:r>
            <a:r>
              <a:rPr lang="en-US" dirty="0" err="1"/>
              <a:t>matplotlib</a:t>
            </a:r>
            <a:r>
              <a:rPr lang="en-US" dirty="0"/>
              <a:t>…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ich Python plotting library</a:t>
            </a:r>
          </a:p>
          <a:p>
            <a:pPr lvl="1"/>
            <a:r>
              <a:rPr lang="en-US" dirty="0"/>
              <a:t>scatter plot</a:t>
            </a:r>
          </a:p>
          <a:p>
            <a:pPr lvl="1"/>
            <a:r>
              <a:rPr lang="en-US" dirty="0"/>
              <a:t>line plot</a:t>
            </a:r>
          </a:p>
          <a:p>
            <a:pPr lvl="1"/>
            <a:r>
              <a:rPr lang="en-US" dirty="0"/>
              <a:t>bar plot/histogram</a:t>
            </a:r>
          </a:p>
          <a:p>
            <a:pPr lvl="1"/>
            <a:r>
              <a:rPr lang="en-US" dirty="0" err="1"/>
              <a:t>heatmap</a:t>
            </a:r>
            <a:endParaRPr lang="en-US" dirty="0"/>
          </a:p>
          <a:p>
            <a:pPr lvl="1"/>
            <a:r>
              <a:rPr lang="en-US" dirty="0"/>
              <a:t>3D surface plot</a:t>
            </a:r>
          </a:p>
          <a:p>
            <a:r>
              <a:rPr lang="en-US" dirty="0"/>
              <a:t>Highly customizable plots</a:t>
            </a:r>
          </a:p>
          <a:p>
            <a:pPr lvl="1"/>
            <a:r>
              <a:rPr lang="en-US" dirty="0" err="1"/>
              <a:t>LaTeX</a:t>
            </a:r>
            <a:r>
              <a:rPr lang="en-US" dirty="0"/>
              <a:t> labels/annotation</a:t>
            </a:r>
          </a:p>
          <a:p>
            <a:r>
              <a:rPr lang="en-US" dirty="0"/>
              <a:t>Plot to screen, various file formats</a:t>
            </a:r>
            <a:endParaRPr lang="nl-BE" dirty="0"/>
          </a:p>
        </p:txBody>
      </p:sp>
      <p:sp>
        <p:nvSpPr>
          <p:cNvPr id="4" name="Rectangle 3"/>
          <p:cNvSpPr/>
          <p:nvPr/>
        </p:nvSpPr>
        <p:spPr>
          <a:xfrm>
            <a:off x="3976884" y="5915923"/>
            <a:ext cx="5647508" cy="369332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nl-BE" dirty="0" err="1">
                <a:cs typeface="Courier New" panose="02070309020205020404" pitchFamily="49" charset="0"/>
              </a:rPr>
              <a:t>Convention</a:t>
            </a:r>
            <a:r>
              <a:rPr lang="nl-BE" dirty="0">
                <a:cs typeface="Courier New" panose="02070309020205020404" pitchFamily="49" charset="0"/>
              </a:rPr>
              <a:t>: 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plotlib.pyplo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as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384032" y="2564905"/>
            <a:ext cx="3168352" cy="138499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/>
              <a:t>Lots of features, this barely scratches the surface.</a:t>
            </a:r>
            <a:endParaRPr lang="nl-BE" sz="28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86553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animBg="1"/>
      <p:bldP spid="5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line plot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: lists or </a:t>
            </a:r>
            <a:r>
              <a:rPr lang="en-US" dirty="0" err="1"/>
              <a:t>numpy</a:t>
            </a:r>
            <a:r>
              <a:rPr lang="en-US" dirty="0"/>
              <a:t> arrays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Add plot</a:t>
            </a:r>
          </a:p>
          <a:p>
            <a:endParaRPr lang="en-US" dirty="0"/>
          </a:p>
          <a:p>
            <a:r>
              <a:rPr lang="en-US" dirty="0"/>
              <a:t>Show plot</a:t>
            </a:r>
          </a:p>
          <a:p>
            <a:endParaRPr lang="en-US" dirty="0"/>
          </a:p>
          <a:p>
            <a:r>
              <a:rPr lang="en-US" dirty="0"/>
              <a:t>Save plot</a:t>
            </a:r>
            <a:endParaRPr lang="nl-BE" dirty="0"/>
          </a:p>
        </p:txBody>
      </p:sp>
      <p:sp>
        <p:nvSpPr>
          <p:cNvPr id="5" name="TextBox 4"/>
          <p:cNvSpPr txBox="1"/>
          <p:nvPr/>
        </p:nvSpPr>
        <p:spPr>
          <a:xfrm>
            <a:off x="2372010" y="2379433"/>
            <a:ext cx="5285421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insp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0.0, 20.0, 500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y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-mu*x)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co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2.0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pi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*x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364145" y="3861262"/>
            <a:ext cx="3276995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x, y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77" t="6409" r="7990" b="5313"/>
          <a:stretch/>
        </p:blipFill>
        <p:spPr>
          <a:xfrm>
            <a:off x="6434578" y="3284984"/>
            <a:ext cx="4197927" cy="324196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378517" y="4843405"/>
            <a:ext cx="3262622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show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423593" y="5907823"/>
            <a:ext cx="3217547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savefig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le_nam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796147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uiExpand="1" animBg="1"/>
      <p:bldP spid="8" grpId="0" uiExpand="1" animBg="1"/>
      <p:bldP spid="9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xis labels, annotation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 label for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  <a:r>
              <a:rPr lang="en-US" dirty="0"/>
              <a:t> axis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Add annota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703512" y="2332361"/>
            <a:ext cx="5561138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xlabel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r'$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$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4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ylabel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r'$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t)$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4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703512" y="3833625"/>
            <a:ext cx="542328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eq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(r'$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ac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{d^2 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}{dt^2} = ' +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r'- 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ac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{g}{l} 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' +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r'- \mu 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ac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{d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}{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d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}$'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tex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10.0, 0.65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eq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8)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7" t="6842" r="7674"/>
          <a:stretch/>
        </p:blipFill>
        <p:spPr>
          <a:xfrm>
            <a:off x="7446510" y="3573016"/>
            <a:ext cx="3718009" cy="288032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9" name="TextBox 8"/>
          <p:cNvSpPr txBox="1"/>
          <p:nvPr/>
        </p:nvSpPr>
        <p:spPr>
          <a:xfrm>
            <a:off x="2567609" y="5486894"/>
            <a:ext cx="3851311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 err="1"/>
              <a:t>LaTeX</a:t>
            </a:r>
            <a:r>
              <a:rPr lang="en-US" sz="2800" dirty="0"/>
              <a:t> notation, rendered</a:t>
            </a:r>
            <a:endParaRPr lang="nl-BE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7583078" y="2084656"/>
            <a:ext cx="2905411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construct plot</a:t>
            </a:r>
          </a:p>
          <a:p>
            <a:pPr algn="ctr"/>
            <a:r>
              <a:rPr lang="en-US" sz="2400" dirty="0">
                <a:sym typeface="Symbol"/>
              </a:rPr>
              <a:t></a:t>
            </a:r>
            <a:endParaRPr lang="en-US" sz="2400" dirty="0"/>
          </a:p>
          <a:p>
            <a:pPr algn="ctr"/>
            <a:r>
              <a:rPr lang="en-US" sz="2400" dirty="0"/>
              <a:t>gradually enrich 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</a:t>
            </a:r>
            <a:endParaRPr lang="nl-BE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2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707267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6" grpId="0" animBg="1"/>
      <p:bldP spid="9" grpId="0" animBg="1"/>
      <p:bldP spid="5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e functions on line plot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</a:t>
            </a:r>
          </a:p>
          <a:p>
            <a:endParaRPr lang="en-US" dirty="0"/>
          </a:p>
          <a:p>
            <a:r>
              <a:rPr lang="en-US" dirty="0"/>
              <a:t>Add to plot, line style, color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114315" y="2204865"/>
            <a:ext cx="3495652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plu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-mu*x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-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-mu*x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116703" y="3358733"/>
            <a:ext cx="3493264" cy="230832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plu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':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8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r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'red'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newidth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9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':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8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r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'red'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newidth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9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0" t="7955" r="8116" b="2295"/>
          <a:stretch/>
        </p:blipFill>
        <p:spPr>
          <a:xfrm>
            <a:off x="5990214" y="3320166"/>
            <a:ext cx="4642291" cy="3493210"/>
          </a:xfrm>
          <a:prstGeom prst="rect">
            <a:avLst/>
          </a:prstGeom>
          <a:ln>
            <a:solidFill>
              <a:schemeClr val="tx1"/>
            </a:solidFill>
          </a:ln>
        </p:spPr>
      </p:pic>
      <p:grpSp>
        <p:nvGrpSpPr>
          <p:cNvPr id="14" name="Group 13"/>
          <p:cNvGrpSpPr/>
          <p:nvPr/>
        </p:nvGrpSpPr>
        <p:grpSpPr>
          <a:xfrm>
            <a:off x="1877867" y="4725144"/>
            <a:ext cx="1985469" cy="1408222"/>
            <a:chOff x="611560" y="4725144"/>
            <a:chExt cx="1985469" cy="1408222"/>
          </a:xfrm>
        </p:grpSpPr>
        <p:sp>
          <p:nvSpPr>
            <p:cNvPr id="7" name="Oval 6"/>
            <p:cNvSpPr/>
            <p:nvPr/>
          </p:nvSpPr>
          <p:spPr>
            <a:xfrm>
              <a:off x="2123728" y="4725144"/>
              <a:ext cx="473301" cy="360040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11560" y="5733256"/>
              <a:ext cx="108876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solidFill>
                    <a:srgbClr val="FF0000"/>
                  </a:solidFill>
                </a:rPr>
                <a:t>line type</a:t>
              </a:r>
              <a:endParaRPr lang="nl-BE" sz="2000" dirty="0">
                <a:solidFill>
                  <a:srgbClr val="FF0000"/>
                </a:solidFill>
              </a:endParaRPr>
            </a:p>
          </p:txBody>
        </p:sp>
        <p:cxnSp>
          <p:nvCxnSpPr>
            <p:cNvPr id="10" name="Straight Arrow Connector 9"/>
            <p:cNvCxnSpPr>
              <a:stCxn id="8" idx="3"/>
              <a:endCxn id="7" idx="3"/>
            </p:cNvCxnSpPr>
            <p:nvPr/>
          </p:nvCxnSpPr>
          <p:spPr>
            <a:xfrm flipV="1">
              <a:off x="1700320" y="5032457"/>
              <a:ext cx="492721" cy="900854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777015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e line plot</a:t>
            </a:r>
            <a:endParaRPr lang="nl-BE" dirty="0"/>
          </a:p>
        </p:txBody>
      </p:sp>
      <p:grpSp>
        <p:nvGrpSpPr>
          <p:cNvPr id="7" name="Group 6"/>
          <p:cNvGrpSpPr/>
          <p:nvPr/>
        </p:nvGrpSpPr>
        <p:grpSpPr>
          <a:xfrm>
            <a:off x="2687782" y="1495176"/>
            <a:ext cx="6776376" cy="5246193"/>
            <a:chOff x="1163782" y="1495175"/>
            <a:chExt cx="6776376" cy="5246193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41" t="7550" r="7834" b="1938"/>
            <a:stretch/>
          </p:blipFill>
          <p:spPr>
            <a:xfrm>
              <a:off x="1163782" y="1608796"/>
              <a:ext cx="6776376" cy="5132572"/>
            </a:xfrm>
            <a:prstGeom prst="rect">
              <a:avLst/>
            </a:prstGeom>
          </p:spPr>
        </p:pic>
        <p:sp>
          <p:nvSpPr>
            <p:cNvPr id="6" name="Rectangle 5"/>
            <p:cNvSpPr/>
            <p:nvPr/>
          </p:nvSpPr>
          <p:spPr>
            <a:xfrm>
              <a:off x="3635896" y="1495175"/>
              <a:ext cx="2808312" cy="21602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69962233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stogram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Plot histogram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595253" y="2321245"/>
            <a:ext cx="4458272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value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oadtx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'data.txt')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bins = 50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84328" y="3887558"/>
            <a:ext cx="4733988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his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value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bins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rmed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r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'red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6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xlabel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'$x$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6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ylabel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'$P(x)$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6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6" t="6624" r="6619" b="2644"/>
          <a:stretch/>
        </p:blipFill>
        <p:spPr>
          <a:xfrm>
            <a:off x="6679801" y="3284984"/>
            <a:ext cx="4177147" cy="3097948"/>
          </a:xfrm>
          <a:prstGeom prst="rect">
            <a:avLst/>
          </a:prstGeom>
          <a:ln>
            <a:solidFill>
              <a:schemeClr val="tx1"/>
            </a:solidFill>
          </a:ln>
        </p:spPr>
      </p:pic>
      <p:grpSp>
        <p:nvGrpSpPr>
          <p:cNvPr id="9" name="Group 8"/>
          <p:cNvGrpSpPr/>
          <p:nvPr/>
        </p:nvGrpSpPr>
        <p:grpSpPr>
          <a:xfrm>
            <a:off x="7248128" y="1484785"/>
            <a:ext cx="2808312" cy="1384995"/>
            <a:chOff x="6012160" y="1556792"/>
            <a:chExt cx="2808312" cy="1384995"/>
          </a:xfrm>
        </p:grpSpPr>
        <p:sp>
          <p:nvSpPr>
            <p:cNvPr id="7" name="TextBox 6"/>
            <p:cNvSpPr txBox="1"/>
            <p:nvPr/>
          </p:nvSpPr>
          <p:spPr>
            <a:xfrm>
              <a:off x="6012160" y="1556792"/>
              <a:ext cx="2808312" cy="1384995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13.3146868758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9.66243828428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6.44936354431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2.81183151337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9.55644862073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…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984470" y="2594703"/>
              <a:ext cx="825611" cy="33855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data.txt</a:t>
              </a:r>
              <a:endParaRPr lang="nl-BE" sz="1600" dirty="0"/>
            </a:p>
          </p:txBody>
        </p:sp>
      </p:grp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221999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 plot on histogram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Reminder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422907" y="2353989"/>
            <a:ext cx="5561138" cy="175432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 = np.linspace(floor(np.min(values)),</a:t>
            </a:r>
            <a:b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ceil(np.max(values))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200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y = sp.stats.gamma.pdf(x, 2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scal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3.0)</a:t>
            </a:r>
          </a:p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x, y, linewidth=2.0,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   color='black')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88347" y="4925499"/>
            <a:ext cx="5595698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mpy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as np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cipy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as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p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cipy.stats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ploblib.pyplo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as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4" t="7008" r="7813" b="1704"/>
          <a:stretch/>
        </p:blipFill>
        <p:spPr>
          <a:xfrm>
            <a:off x="7236811" y="2670920"/>
            <a:ext cx="4701696" cy="3585787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812676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6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at map data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unction to plot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ata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60884" y="2371118"/>
            <a:ext cx="8655597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f(x, y, x0=0.0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eq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.0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5):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r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sqr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(x - x0)**2 + y**2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return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-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*r)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co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2.0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pi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eq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*r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56610" y="3971813"/>
            <a:ext cx="865987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insp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points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y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insp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points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, Y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meshgrid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, y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z = f(X, Y, x0=x0_1, freq=f_1) + f(X, Y, x0=x0_2, freq=f_2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667055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at map plot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lot map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60884" y="2357300"/>
            <a:ext cx="707757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imshow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z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exten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[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]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grid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True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046" t="6818" r="16761" b="3788"/>
          <a:stretch/>
        </p:blipFill>
        <p:spPr>
          <a:xfrm>
            <a:off x="6885433" y="2765123"/>
            <a:ext cx="3906060" cy="3956352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6" name="TextBox 5"/>
          <p:cNvSpPr txBox="1"/>
          <p:nvPr/>
        </p:nvSpPr>
        <p:spPr>
          <a:xfrm>
            <a:off x="2279577" y="3861049"/>
            <a:ext cx="3179845" cy="138499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Explore color maps,</a:t>
            </a:r>
            <a:br>
              <a:rPr lang="en-US" sz="2800" dirty="0"/>
            </a:br>
            <a:r>
              <a:rPr lang="en-US" sz="2800" dirty="0"/>
              <a:t>helps interpret data!</a:t>
            </a:r>
          </a:p>
          <a:p>
            <a:r>
              <a:rPr lang="en-US" sz="2800" dirty="0"/>
              <a:t>Brewer schemes</a:t>
            </a:r>
            <a:endParaRPr lang="nl-BE" sz="28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247523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D surface plot I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mporting extra modules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Plot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396640" y="2282487"/>
            <a:ext cx="693972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o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mpl_toolkits.mplot3d import Axes3D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o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plotlib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import cm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396640" y="3356992"/>
            <a:ext cx="6939720" cy="286232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gur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figur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gure.gc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ojectio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'3d'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.set_xli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.set_yli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.set_zli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z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z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surf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.plot_surf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, Y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z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rstrid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4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strid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4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a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.coolwar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newidth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gure.colorbar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surf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345331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ographical conventions II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line code fragments and file names are rendered as, e.g., 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hello_world.py</a:t>
            </a:r>
          </a:p>
          <a:p>
            <a:r>
              <a:rPr lang="en-US" dirty="0"/>
              <a:t>Longer code fragments are rendered as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  <a:p>
            <a:r>
              <a:rPr lang="en-US" dirty="0"/>
              <a:t>Data files are rendered as</a:t>
            </a:r>
            <a:endParaRPr lang="nl-BE" dirty="0"/>
          </a:p>
          <a:p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855641" y="3137030"/>
            <a:ext cx="5285421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#!/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us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/bin/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env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python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f __name__ == '__main__'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rint('hello world!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855640" y="4841414"/>
            <a:ext cx="5285421" cy="156966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case dim temp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1 1 -0.5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2 1 0.0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3 1 0.5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4 2 -0.5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2845250" y="3484460"/>
            <a:ext cx="3564285" cy="2926615"/>
            <a:chOff x="1321249" y="3584213"/>
            <a:chExt cx="3564285" cy="2926615"/>
          </a:xfrm>
        </p:grpSpPr>
        <p:sp>
          <p:nvSpPr>
            <p:cNvPr id="7" name="Oval 6"/>
            <p:cNvSpPr/>
            <p:nvPr/>
          </p:nvSpPr>
          <p:spPr>
            <a:xfrm>
              <a:off x="1331639" y="6237312"/>
              <a:ext cx="360041" cy="273516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9" name="Straight Arrow Connector 8"/>
            <p:cNvCxnSpPr>
              <a:stCxn id="10" idx="1"/>
              <a:endCxn id="7" idx="6"/>
            </p:cNvCxnSpPr>
            <p:nvPr/>
          </p:nvCxnSpPr>
          <p:spPr>
            <a:xfrm flipH="1">
              <a:off x="1691680" y="5858572"/>
              <a:ext cx="2016224" cy="515498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707904" y="5535406"/>
              <a:ext cx="1177630" cy="646331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fragment</a:t>
              </a:r>
              <a:br>
                <a:rPr lang="en-US" dirty="0"/>
              </a:br>
              <a:r>
                <a:rPr lang="en-US" dirty="0"/>
                <a:t>not shown</a:t>
              </a:r>
              <a:endParaRPr lang="nl-BE" dirty="0"/>
            </a:p>
          </p:txBody>
        </p:sp>
        <p:sp>
          <p:nvSpPr>
            <p:cNvPr id="11" name="Oval 10"/>
            <p:cNvSpPr/>
            <p:nvPr/>
          </p:nvSpPr>
          <p:spPr>
            <a:xfrm>
              <a:off x="1321249" y="3584213"/>
              <a:ext cx="360041" cy="273516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2" name="Straight Arrow Connector 11"/>
            <p:cNvCxnSpPr>
              <a:stCxn id="10" idx="1"/>
              <a:endCxn id="11" idx="6"/>
            </p:cNvCxnSpPr>
            <p:nvPr/>
          </p:nvCxnSpPr>
          <p:spPr>
            <a:xfrm flipH="1" flipV="1">
              <a:off x="1681290" y="3720971"/>
              <a:ext cx="2026614" cy="2137601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342173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D surface plot II</a:t>
            </a:r>
            <a:endParaRPr lang="nl-BE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614" t="8522" r="10511" b="8144"/>
          <a:stretch/>
        </p:blipFill>
        <p:spPr>
          <a:xfrm>
            <a:off x="3646512" y="1809328"/>
            <a:ext cx="5257800" cy="457200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94235781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ColorBrewer</a:t>
            </a:r>
            <a:r>
              <a:rPr lang="en-US" dirty="0"/>
              <a:t> 2.0: advice on choosing appropriate color maps</a:t>
            </a:r>
            <a:br>
              <a:rPr lang="en-US" sz="2400" dirty="0"/>
            </a:br>
            <a:r>
              <a:rPr lang="en-US" dirty="0">
                <a:hlinkClick r:id="rId2"/>
              </a:rPr>
              <a:t>http://colorbrewer2.org/</a:t>
            </a:r>
            <a:r>
              <a:rPr lang="en-US" dirty="0"/>
              <a:t>  </a:t>
            </a:r>
            <a:endParaRPr lang="en-US" sz="2400" dirty="0"/>
          </a:p>
          <a:p>
            <a:r>
              <a:rPr lang="en-US" dirty="0"/>
              <a:t>Overview of data visualization types &amp; libraries for Python</a:t>
            </a:r>
            <a:br>
              <a:rPr lang="en-US" dirty="0"/>
            </a:br>
            <a:r>
              <a:rPr lang="en-US" dirty="0">
                <a:hlinkClick r:id="rId3"/>
              </a:rPr>
              <a:t>https://python-graph-gallery.com/</a:t>
            </a:r>
            <a:r>
              <a:rPr lang="en-US" dirty="0"/>
              <a:t>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73741100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ympy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hlinkClick r:id="rId2"/>
              </a:rPr>
              <a:t>https://github.com/gjbex/Scientific-Python/tree/master/source-code/sympy</a:t>
            </a:r>
            <a:r>
              <a:rPr lang="en-US" dirty="0"/>
              <a:t>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2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51856257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err="1"/>
              <a:t>sympy</a:t>
            </a:r>
            <a:r>
              <a:rPr lang="en-US" dirty="0"/>
              <a:t>: library for computer algebra</a:t>
            </a:r>
          </a:p>
          <a:p>
            <a:pPr lvl="1"/>
            <a:r>
              <a:rPr lang="en-US" dirty="0"/>
              <a:t>symbolic computations</a:t>
            </a:r>
          </a:p>
          <a:p>
            <a:r>
              <a:rPr lang="en-US" dirty="0"/>
              <a:t>Features</a:t>
            </a:r>
          </a:p>
          <a:p>
            <a:pPr lvl="1"/>
            <a:r>
              <a:rPr lang="en-US" dirty="0"/>
              <a:t>linear algebra</a:t>
            </a:r>
          </a:p>
          <a:p>
            <a:pPr lvl="2"/>
            <a:r>
              <a:rPr lang="en-US" dirty="0"/>
              <a:t>vectors, matrices, tensors</a:t>
            </a:r>
          </a:p>
          <a:p>
            <a:pPr lvl="2"/>
            <a:r>
              <a:rPr lang="en-US" dirty="0"/>
              <a:t>solving linear sets of equations</a:t>
            </a:r>
          </a:p>
          <a:p>
            <a:pPr lvl="2"/>
            <a:r>
              <a:rPr lang="en-US" dirty="0"/>
              <a:t>eigenvalues/eigenvectors, SVD</a:t>
            </a:r>
          </a:p>
          <a:p>
            <a:pPr lvl="2"/>
            <a:r>
              <a:rPr lang="en-US" dirty="0"/>
              <a:t>…</a:t>
            </a:r>
          </a:p>
          <a:p>
            <a:pPr lvl="1"/>
            <a:r>
              <a:rPr lang="en-US" dirty="0"/>
              <a:t>calculus</a:t>
            </a:r>
          </a:p>
          <a:p>
            <a:pPr lvl="2"/>
            <a:r>
              <a:rPr lang="en-US" dirty="0"/>
              <a:t>computing derivatives, series expansions</a:t>
            </a:r>
          </a:p>
          <a:p>
            <a:pPr lvl="2"/>
            <a:r>
              <a:rPr lang="en-US" dirty="0"/>
              <a:t>limits</a:t>
            </a:r>
          </a:p>
          <a:p>
            <a:pPr lvl="2"/>
            <a:r>
              <a:rPr lang="en-US" dirty="0"/>
              <a:t>integrals (indeterminate/determinate)</a:t>
            </a:r>
          </a:p>
          <a:p>
            <a:pPr lvl="1"/>
            <a:r>
              <a:rPr lang="en-US" dirty="0"/>
              <a:t>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207888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2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ng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Defining multiple symbols</a:t>
            </a:r>
          </a:p>
          <a:p>
            <a:endParaRPr lang="en-US" dirty="0"/>
          </a:p>
          <a:p>
            <a:r>
              <a:rPr lang="en-US" dirty="0"/>
              <a:t>Symbol with assumptions</a:t>
            </a:r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dirty="0"/>
              <a:t>real</a:t>
            </a:r>
          </a:p>
          <a:p>
            <a:pPr lvl="1"/>
            <a:r>
              <a:rPr lang="en-US" dirty="0"/>
              <a:t>rational</a:t>
            </a:r>
          </a:p>
          <a:p>
            <a:pPr lvl="1"/>
            <a:r>
              <a:rPr lang="en-US" dirty="0"/>
              <a:t>integer</a:t>
            </a:r>
          </a:p>
          <a:p>
            <a:pPr lvl="1"/>
            <a:r>
              <a:rPr lang="en-US" dirty="0"/>
              <a:t>positive/negative</a:t>
            </a:r>
          </a:p>
          <a:p>
            <a:r>
              <a:rPr lang="en-US" dirty="0"/>
              <a:t>Matric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4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650830" y="2324814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a, b, c, x = sympy.symbols('a b c x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50830" y="1411050"/>
            <a:ext cx="1872208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ympy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50830" y="3293091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y = sympy.Symbol('y', positive=True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650830" y="5787705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A = sympy.Matrix([[x**2, x*y], [-x*y, y**2]])</a:t>
            </a:r>
          </a:p>
        </p:txBody>
      </p:sp>
    </p:spTree>
    <p:extLst>
      <p:ext uri="{BB962C8B-B14F-4D97-AF65-F5344CB8AC3E}">
        <p14:creationId xmlns:p14="http://schemas.microsoft.com/office/powerpoint/2010/main" val="2352574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7" grpId="0" animBg="1"/>
      <p:bldP spid="8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olve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5</a:t>
            </a:fld>
            <a:endParaRPr lang="nl-BE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359697" y="1529673"/>
          <a:ext cx="2808311" cy="583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7760" imgH="203040" progId="Equation.3">
                  <p:embed/>
                </p:oleObj>
              </mc:Choice>
              <mc:Fallback>
                <p:oleObj name="Equation" r:id="rId2" imgW="977760" imgH="203040" progId="Equation.3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59697" y="1529673"/>
                        <a:ext cx="2808311" cy="583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396640" y="2339588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solve(a*x**2 + b*x + c, x)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3287688" y="2854678"/>
            <a:ext cx="6048672" cy="646331"/>
            <a:chOff x="1763688" y="2967335"/>
            <a:chExt cx="6048672" cy="646331"/>
          </a:xfrm>
          <a:solidFill>
            <a:schemeClr val="bg1">
              <a:lumMod val="85000"/>
            </a:schemeClr>
          </a:solidFill>
        </p:grpSpPr>
        <p:sp>
          <p:nvSpPr>
            <p:cNvPr id="8" name="TextBox 7"/>
            <p:cNvSpPr txBox="1"/>
            <p:nvPr/>
          </p:nvSpPr>
          <p:spPr>
            <a:xfrm>
              <a:off x="2371643" y="2967335"/>
              <a:ext cx="5440717" cy="64633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[ (-b + </a:t>
              </a:r>
              <a:r>
                <a:rPr lang="en-US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(-4*a*c + b**2))/(2*a),</a:t>
              </a:r>
            </a:p>
            <a:p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 -(b + </a:t>
              </a:r>
              <a:r>
                <a:rPr lang="en-US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(-4*a*c + b**2))/(2*a) ]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503712" y="3907866"/>
          <a:ext cx="1531938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0" imgH="177480" progId="Equation.3">
                  <p:embed/>
                </p:oleObj>
              </mc:Choice>
              <mc:Fallback>
                <p:oleObj name="Equation" r:id="rId4" imgW="533160" imgH="177480" progId="Equation.3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3712" y="3907866"/>
                        <a:ext cx="1531938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396639" y="4604936"/>
            <a:ext cx="693972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A = sympy.Matrix([[a, b], [c, d]]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 = sympy.Matrix([x, y]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B = sympy.Matrix([1, 0]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solve(A*X - B, X)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3300055" y="5985560"/>
            <a:ext cx="6036304" cy="646331"/>
            <a:chOff x="1776055" y="5985559"/>
            <a:chExt cx="6036304" cy="646331"/>
          </a:xfrm>
          <a:solidFill>
            <a:schemeClr val="bg1">
              <a:lumMod val="85000"/>
            </a:schemeClr>
          </a:solidFill>
        </p:grpSpPr>
        <p:sp>
          <p:nvSpPr>
            <p:cNvPr id="13" name="TextBox 12"/>
            <p:cNvSpPr txBox="1"/>
            <p:nvPr/>
          </p:nvSpPr>
          <p:spPr>
            <a:xfrm>
              <a:off x="2371642" y="5985559"/>
              <a:ext cx="5440717" cy="64633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dirty="0">
                  <a:latin typeface="Courier New" panose="02070309020205020404" pitchFamily="49" charset="0"/>
                  <a:cs typeface="Courier New" panose="02070309020205020404" pitchFamily="49" charset="0"/>
                </a:rPr>
                <a:t>{ x:  d/(a*d - b*c),</a:t>
              </a:r>
            </a:p>
            <a:p>
              <a:r>
                <a:rPr lang="es-ES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y: -c/(a*d - b*c) }</a:t>
              </a:r>
              <a:endParaRPr lang="en-US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>
              <a:off x="1776055" y="6301843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715543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 animBg="1"/>
      <p:bldP spid="12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igenvalues, eigenvecto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6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396640" y="2339588"/>
            <a:ext cx="7807896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igen = A.eigenvects()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2402904" y="2986785"/>
            <a:ext cx="7807896" cy="1384995"/>
            <a:chOff x="1763688" y="2967335"/>
            <a:chExt cx="8229600" cy="1384995"/>
          </a:xfrm>
          <a:solidFill>
            <a:schemeClr val="bg1">
              <a:lumMod val="85000"/>
            </a:schemeClr>
          </a:solidFill>
        </p:grpSpPr>
        <p:sp>
          <p:nvSpPr>
            <p:cNvPr id="16" name="TextBox 15"/>
            <p:cNvSpPr txBox="1"/>
            <p:nvPr/>
          </p:nvSpPr>
          <p:spPr>
            <a:xfrm>
              <a:off x="2371643" y="2967335"/>
              <a:ext cx="7621645" cy="1384995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[(a/2 + d/2 - </a:t>
              </a:r>
              <a:r>
                <a:rPr lang="en-U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*2 - 2*a*d + 4*b*c + d**2)/2, 1, [Matrix([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[-b/(a/2 - d/2 + </a:t>
              </a:r>
              <a:r>
                <a:rPr lang="en-U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*2 - 2*a*d + 4*b*c + d**2)/2)],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[                                                   1]])]),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(a/2 + d/2 + </a:t>
              </a:r>
              <a:r>
                <a:rPr lang="en-U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*2 - 2*a*d + 4*b*c + d**2)/2, 1, [Matrix([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[-b/(a/2 - d/2 - </a:t>
              </a:r>
              <a:r>
                <a:rPr lang="en-U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*2 - 2*a*d + 4*b*c + d**2)/2)],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[                                                   1]])])]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Group 12"/>
          <p:cNvGrpSpPr/>
          <p:nvPr/>
        </p:nvGrpSpPr>
        <p:grpSpPr>
          <a:xfrm>
            <a:off x="8400256" y="1402360"/>
            <a:ext cx="1593070" cy="1900476"/>
            <a:chOff x="8460432" y="3122171"/>
            <a:chExt cx="1593070" cy="1900476"/>
          </a:xfrm>
        </p:grpSpPr>
        <p:sp>
          <p:nvSpPr>
            <p:cNvPr id="9" name="Oval 8"/>
            <p:cNvSpPr/>
            <p:nvPr/>
          </p:nvSpPr>
          <p:spPr>
            <a:xfrm>
              <a:off x="8460432" y="4659089"/>
              <a:ext cx="360040" cy="363558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8820472" y="3122171"/>
              <a:ext cx="1233030" cy="369332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</a:rPr>
                <a:t>multiplicity</a:t>
              </a:r>
            </a:p>
          </p:txBody>
        </p:sp>
        <p:cxnSp>
          <p:nvCxnSpPr>
            <p:cNvPr id="12" name="Straight Arrow Connector 11"/>
            <p:cNvCxnSpPr>
              <a:stCxn id="10" idx="2"/>
              <a:endCxn id="9" idx="0"/>
            </p:cNvCxnSpPr>
            <p:nvPr/>
          </p:nvCxnSpPr>
          <p:spPr>
            <a:xfrm flipH="1">
              <a:off x="8640452" y="3491503"/>
              <a:ext cx="796535" cy="1167586"/>
            </a:xfrm>
            <a:prstGeom prst="straightConnector1">
              <a:avLst/>
            </a:prstGeom>
            <a:ln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TextBox 20"/>
          <p:cNvSpPr txBox="1"/>
          <p:nvPr/>
        </p:nvSpPr>
        <p:spPr>
          <a:xfrm>
            <a:off x="2396640" y="4577818"/>
            <a:ext cx="7807896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v1, v2 = eigen[0][2][0], eigen[1][2][0]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simplify(v1.T*v2)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2396640" y="5517233"/>
            <a:ext cx="7807896" cy="307777"/>
            <a:chOff x="1763688" y="3105260"/>
            <a:chExt cx="8229600" cy="307777"/>
          </a:xfrm>
          <a:solidFill>
            <a:schemeClr val="bg1">
              <a:lumMod val="85000"/>
            </a:schemeClr>
          </a:solidFill>
        </p:grpSpPr>
        <p:sp>
          <p:nvSpPr>
            <p:cNvPr id="23" name="TextBox 22"/>
            <p:cNvSpPr txBox="1"/>
            <p:nvPr/>
          </p:nvSpPr>
          <p:spPr>
            <a:xfrm>
              <a:off x="2371643" y="3105260"/>
              <a:ext cx="7621645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Matrix([[(-b + c)/c]])</a:t>
              </a:r>
            </a:p>
          </p:txBody>
        </p:sp>
        <p:cxnSp>
          <p:nvCxnSpPr>
            <p:cNvPr id="24" name="Straight Arrow Connector 23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TextBox 24"/>
          <p:cNvSpPr txBox="1"/>
          <p:nvPr/>
        </p:nvSpPr>
        <p:spPr>
          <a:xfrm>
            <a:off x="3791744" y="6021288"/>
            <a:ext cx="4466094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if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A</a:t>
            </a:r>
            <a:r>
              <a:rPr lang="en-US" dirty="0"/>
              <a:t> is symmetric, eigenvectors are orthogonal</a:t>
            </a:r>
          </a:p>
        </p:txBody>
      </p:sp>
    </p:spTree>
    <p:extLst>
      <p:ext uri="{BB962C8B-B14F-4D97-AF65-F5344CB8AC3E}">
        <p14:creationId xmlns:p14="http://schemas.microsoft.com/office/powerpoint/2010/main" val="3455012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5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v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ine function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erivative with respect to </a:t>
            </a:r>
            <a:r>
              <a:rPr lang="en-US" i="1" dirty="0"/>
              <a:t>x</a:t>
            </a:r>
          </a:p>
          <a:p>
            <a:endParaRPr lang="en-US" i="1" dirty="0"/>
          </a:p>
          <a:p>
            <a:endParaRPr lang="en-US" i="1" dirty="0"/>
          </a:p>
          <a:p>
            <a:r>
              <a:rPr lang="en-US" dirty="0"/>
              <a:t>Derivative with respect to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7</a:t>
            </a:fld>
            <a:endParaRPr lang="nl-BE"/>
          </a:p>
        </p:txBody>
      </p:sp>
      <p:sp>
        <p:nvSpPr>
          <p:cNvPr id="4" name="TextBox 3"/>
          <p:cNvSpPr txBox="1"/>
          <p:nvPr/>
        </p:nvSpPr>
        <p:spPr>
          <a:xfrm>
            <a:off x="2409635" y="2352591"/>
            <a:ext cx="693972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def f(x, y):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return a*x**2 + b*x*y + c*y**2 + d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377006" y="3857176"/>
            <a:ext cx="6972348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diff(f(x, y), x)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2396640" y="4431500"/>
            <a:ext cx="6952714" cy="307777"/>
            <a:chOff x="1763688" y="3105260"/>
            <a:chExt cx="8268402" cy="307777"/>
          </a:xfrm>
          <a:solidFill>
            <a:schemeClr val="bg1">
              <a:lumMod val="85000"/>
            </a:schemeClr>
          </a:solidFill>
        </p:grpSpPr>
        <p:sp>
          <p:nvSpPr>
            <p:cNvPr id="8" name="TextBox 7"/>
            <p:cNvSpPr txBox="1"/>
            <p:nvPr/>
          </p:nvSpPr>
          <p:spPr>
            <a:xfrm>
              <a:off x="2371642" y="3105260"/>
              <a:ext cx="7660448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2*a*x + b*y</a:t>
              </a:r>
            </a:p>
          </p:txBody>
        </p:sp>
        <p:cxnSp>
          <p:nvCxnSpPr>
            <p:cNvPr id="9" name="Straight Arrow Connector 8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/>
          <p:cNvSpPr txBox="1"/>
          <p:nvPr/>
        </p:nvSpPr>
        <p:spPr>
          <a:xfrm>
            <a:off x="2415122" y="5419132"/>
            <a:ext cx="693423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diff(f(x, y), x, y)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2434755" y="6018373"/>
            <a:ext cx="6920086" cy="307777"/>
            <a:chOff x="1763688" y="3105260"/>
            <a:chExt cx="8229600" cy="307777"/>
          </a:xfrm>
          <a:solidFill>
            <a:schemeClr val="bg1">
              <a:lumMod val="85000"/>
            </a:schemeClr>
          </a:solidFill>
        </p:grpSpPr>
        <p:sp>
          <p:nvSpPr>
            <p:cNvPr id="12" name="TextBox 11"/>
            <p:cNvSpPr txBox="1"/>
            <p:nvPr/>
          </p:nvSpPr>
          <p:spPr>
            <a:xfrm>
              <a:off x="2371643" y="3105260"/>
              <a:ext cx="7621645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b</a:t>
              </a:r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91150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  <p:bldP spid="4" grpId="0" animBg="1"/>
      <p:bldP spid="5" grpId="0" animBg="1"/>
      <p:bldP spid="10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g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Indefinite integral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efinite integral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Multiple integral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8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409635" y="2277778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integrate(f(x, y), x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396640" y="2830807"/>
            <a:ext cx="6952714" cy="307777"/>
            <a:chOff x="1763688" y="3105260"/>
            <a:chExt cx="8268402" cy="307777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2371642" y="3105260"/>
              <a:ext cx="7660448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a*x**3/3 + b*x**2*y/2 + x*(c*y**2 + d)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Box 8"/>
          <p:cNvSpPr txBox="1"/>
          <p:nvPr/>
        </p:nvSpPr>
        <p:spPr>
          <a:xfrm>
            <a:off x="2409635" y="3826651"/>
            <a:ext cx="6939720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from sympy import exp, sqrt, pi, oo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integrate(exp(-x**2/2)/sqrt(2*pi)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(x, -oo, oo)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396640" y="4932544"/>
            <a:ext cx="6952714" cy="307777"/>
            <a:chOff x="1763688" y="3105260"/>
            <a:chExt cx="8268402" cy="307777"/>
          </a:xfrm>
          <a:solidFill>
            <a:schemeClr val="bg1">
              <a:lumMod val="85000"/>
            </a:schemeClr>
          </a:solidFill>
        </p:grpSpPr>
        <p:sp>
          <p:nvSpPr>
            <p:cNvPr id="11" name="TextBox 10"/>
            <p:cNvSpPr txBox="1"/>
            <p:nvPr/>
          </p:nvSpPr>
          <p:spPr>
            <a:xfrm>
              <a:off x="2371642" y="3105260"/>
              <a:ext cx="7660448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1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2424668" y="5834654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integrate(f(x, y), (x, 0, 1), (y, 0, 2))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2411673" y="6387683"/>
            <a:ext cx="6952714" cy="307777"/>
            <a:chOff x="1763688" y="3105260"/>
            <a:chExt cx="8268402" cy="307777"/>
          </a:xfrm>
          <a:solidFill>
            <a:schemeClr val="bg1">
              <a:lumMod val="85000"/>
            </a:schemeClr>
          </a:solidFill>
        </p:grpSpPr>
        <p:sp>
          <p:nvSpPr>
            <p:cNvPr id="15" name="TextBox 14"/>
            <p:cNvSpPr txBox="1"/>
            <p:nvPr/>
          </p:nvSpPr>
          <p:spPr>
            <a:xfrm>
              <a:off x="2371642" y="3105260"/>
              <a:ext cx="7660448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2*a/3 + b + 8*c/3 + 2*d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37079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9" grpId="0" animBg="1"/>
      <p:bldP spid="13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mits and series expan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imit</a:t>
            </a:r>
          </a:p>
          <a:p>
            <a:endParaRPr lang="en-US" dirty="0"/>
          </a:p>
          <a:p>
            <a:endParaRPr lang="en-US" dirty="0"/>
          </a:p>
          <a:p>
            <a:r>
              <a:rPr lang="en-US"/>
              <a:t>Series expans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9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409636" y="2227900"/>
            <a:ext cx="519853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limit(sin(x)/x, x, 0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396640" y="2780929"/>
            <a:ext cx="5211528" cy="307777"/>
            <a:chOff x="1763688" y="3105260"/>
            <a:chExt cx="6197725" cy="307777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1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Box 8"/>
          <p:cNvSpPr txBox="1"/>
          <p:nvPr/>
        </p:nvSpPr>
        <p:spPr>
          <a:xfrm>
            <a:off x="2409636" y="3984711"/>
            <a:ext cx="519853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series(sin(x)/x, x, 0, n=6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396640" y="4537740"/>
            <a:ext cx="5211528" cy="307777"/>
            <a:chOff x="1763688" y="3105260"/>
            <a:chExt cx="6197725" cy="307777"/>
          </a:xfrm>
          <a:solidFill>
            <a:schemeClr val="bg1">
              <a:lumMod val="85000"/>
            </a:schemeClr>
          </a:solidFill>
        </p:grpSpPr>
        <p:sp>
          <p:nvSpPr>
            <p:cNvPr id="11" name="TextBox 10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pt-BR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1 - x**2/6 + x**4/120 + O(x**6)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3071665" y="544522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pSp>
        <p:nvGrpSpPr>
          <p:cNvPr id="19" name="Group 18"/>
          <p:cNvGrpSpPr/>
          <p:nvPr/>
        </p:nvGrpSpPr>
        <p:grpSpPr>
          <a:xfrm>
            <a:off x="5519937" y="4476185"/>
            <a:ext cx="3245843" cy="1219565"/>
            <a:chOff x="3995936" y="4476184"/>
            <a:chExt cx="3245843" cy="1219565"/>
          </a:xfrm>
        </p:grpSpPr>
        <p:sp>
          <p:nvSpPr>
            <p:cNvPr id="14" name="TextBox 13"/>
            <p:cNvSpPr txBox="1"/>
            <p:nvPr/>
          </p:nvSpPr>
          <p:spPr>
            <a:xfrm>
              <a:off x="5220072" y="5049418"/>
              <a:ext cx="2021707" cy="646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Use 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.</a:t>
              </a:r>
              <a:r>
                <a:rPr lang="en-US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removeO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()</a:t>
              </a:r>
              <a:r>
                <a:rPr lang="en-US" dirty="0"/>
                <a:t> </a:t>
              </a:r>
              <a:br>
                <a:rPr lang="en-US" dirty="0"/>
              </a:br>
              <a:r>
                <a:rPr lang="en-US" dirty="0"/>
                <a:t>when not required</a:t>
              </a:r>
            </a:p>
          </p:txBody>
        </p:sp>
        <p:sp>
          <p:nvSpPr>
            <p:cNvPr id="15" name="Oval 14"/>
            <p:cNvSpPr/>
            <p:nvPr/>
          </p:nvSpPr>
          <p:spPr>
            <a:xfrm>
              <a:off x="3995936" y="4476184"/>
              <a:ext cx="792088" cy="44075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Arrow Connector 16"/>
            <p:cNvCxnSpPr>
              <a:stCxn id="14" idx="1"/>
              <a:endCxn id="15" idx="5"/>
            </p:cNvCxnSpPr>
            <p:nvPr/>
          </p:nvCxnSpPr>
          <p:spPr>
            <a:xfrm flipH="1" flipV="1">
              <a:off x="4672025" y="4852390"/>
              <a:ext cx="548047" cy="520194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>
            <a:off x="3295406" y="4476185"/>
            <a:ext cx="3302106" cy="1588503"/>
            <a:chOff x="3995936" y="4476184"/>
            <a:chExt cx="3302106" cy="1588503"/>
          </a:xfrm>
        </p:grpSpPr>
        <p:sp>
          <p:nvSpPr>
            <p:cNvPr id="21" name="TextBox 20"/>
            <p:cNvSpPr txBox="1"/>
            <p:nvPr/>
          </p:nvSpPr>
          <p:spPr>
            <a:xfrm>
              <a:off x="4492274" y="5418356"/>
              <a:ext cx="2805768" cy="646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Use 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.</a:t>
              </a:r>
              <a:r>
                <a:rPr lang="en-US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taylor_term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()</a:t>
              </a:r>
              <a:r>
                <a:rPr lang="en-US" dirty="0"/>
                <a:t> </a:t>
              </a:r>
              <a:br>
                <a:rPr lang="en-US" dirty="0"/>
              </a:br>
              <a:r>
                <a:rPr lang="en-US" dirty="0"/>
                <a:t>to get term of specific order</a:t>
              </a:r>
            </a:p>
          </p:txBody>
        </p:sp>
        <p:sp>
          <p:nvSpPr>
            <p:cNvPr id="22" name="Oval 21"/>
            <p:cNvSpPr/>
            <p:nvPr/>
          </p:nvSpPr>
          <p:spPr>
            <a:xfrm>
              <a:off x="3995936" y="4476184"/>
              <a:ext cx="792088" cy="44075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3" name="Straight Arrow Connector 22"/>
            <p:cNvCxnSpPr>
              <a:stCxn id="21" idx="0"/>
              <a:endCxn id="22" idx="5"/>
            </p:cNvCxnSpPr>
            <p:nvPr/>
          </p:nvCxnSpPr>
          <p:spPr>
            <a:xfrm flipH="1" flipV="1">
              <a:off x="4672025" y="4852390"/>
              <a:ext cx="1223133" cy="565966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248151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matrices</a:t>
            </a:r>
            <a:r>
              <a:rPr lang="en-US" sz="1800" dirty="0"/>
              <a:t> </a:t>
            </a:r>
          </a:p>
          <a:p>
            <a:r>
              <a:rPr lang="en-US" sz="1800" dirty="0">
                <a:hlinkClick r:id="rId3"/>
              </a:rPr>
              <a:t>https://github.com/gjbex/Scientific-Python/tree/master/source-code/numpy</a:t>
            </a:r>
            <a:r>
              <a:rPr lang="en-US" sz="1800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6179336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ression repres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sympy</a:t>
            </a:r>
            <a:r>
              <a:rPr lang="en-US" dirty="0"/>
              <a:t> expression = tre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0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334820" y="2390000"/>
            <a:ext cx="693972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from sympy import Add, Mul, Pow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Add(Mul(a, Pow(x, 2)), Mul(b, x), c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760962" y="1878459"/>
          <a:ext cx="21526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160" imgH="203040" progId="Equation.3">
                  <p:embed/>
                </p:oleObj>
              </mc:Choice>
              <mc:Fallback>
                <p:oleObj name="Equation" r:id="rId2" imgW="749160" imgH="20304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760962" y="1878459"/>
                        <a:ext cx="2152650" cy="584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35"/>
          <p:cNvGrpSpPr/>
          <p:nvPr/>
        </p:nvGrpSpPr>
        <p:grpSpPr>
          <a:xfrm>
            <a:off x="1919537" y="3342333"/>
            <a:ext cx="7003221" cy="2658258"/>
            <a:chOff x="395536" y="3342333"/>
            <a:chExt cx="7003221" cy="2658258"/>
          </a:xfrm>
        </p:grpSpPr>
        <p:sp>
          <p:nvSpPr>
            <p:cNvPr id="7" name="TextBox 6"/>
            <p:cNvSpPr txBox="1"/>
            <p:nvPr/>
          </p:nvSpPr>
          <p:spPr>
            <a:xfrm>
              <a:off x="3913710" y="3342333"/>
              <a:ext cx="56137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Add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539678" y="4222585"/>
              <a:ext cx="556563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Mul</a:t>
              </a:r>
              <a:endParaRPr lang="en-US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918519" y="4186224"/>
              <a:ext cx="556563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Mul</a:t>
              </a:r>
              <a:endParaRPr 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992787" y="4926922"/>
              <a:ext cx="58471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Pow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184578" y="4187487"/>
              <a:ext cx="1214179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c')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460771" y="4931876"/>
              <a:ext cx="121578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x')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901388" y="4926922"/>
              <a:ext cx="1238224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/>
                <a:t>Symbol('b')</a:t>
              </a:r>
              <a:endParaRPr lang="en-US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95536" y="4926922"/>
              <a:ext cx="1227003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a')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931787" y="5631259"/>
              <a:ext cx="121578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x')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471313" y="5631259"/>
              <a:ext cx="1112677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nteger(2)</a:t>
              </a:r>
            </a:p>
          </p:txBody>
        </p:sp>
        <p:cxnSp>
          <p:nvCxnSpPr>
            <p:cNvPr id="19" name="Straight Connector 18"/>
            <p:cNvCxnSpPr>
              <a:stCxn id="7" idx="2"/>
              <a:endCxn id="10" idx="0"/>
            </p:cNvCxnSpPr>
            <p:nvPr/>
          </p:nvCxnSpPr>
          <p:spPr>
            <a:xfrm>
              <a:off x="4194396" y="3711665"/>
              <a:ext cx="2405" cy="47455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>
              <a:stCxn id="7" idx="2"/>
              <a:endCxn id="9" idx="0"/>
            </p:cNvCxnSpPr>
            <p:nvPr/>
          </p:nvCxnSpPr>
          <p:spPr>
            <a:xfrm flipH="1">
              <a:off x="1817960" y="3711665"/>
              <a:ext cx="2376436" cy="51092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>
              <a:stCxn id="7" idx="2"/>
              <a:endCxn id="12" idx="0"/>
            </p:cNvCxnSpPr>
            <p:nvPr/>
          </p:nvCxnSpPr>
          <p:spPr>
            <a:xfrm>
              <a:off x="4194396" y="3711665"/>
              <a:ext cx="2597272" cy="47582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>
              <a:stCxn id="10" idx="2"/>
              <a:endCxn id="13" idx="0"/>
            </p:cNvCxnSpPr>
            <p:nvPr/>
          </p:nvCxnSpPr>
          <p:spPr>
            <a:xfrm>
              <a:off x="4196801" y="4555556"/>
              <a:ext cx="871861" cy="37632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>
              <a:stCxn id="10" idx="2"/>
              <a:endCxn id="14" idx="0"/>
            </p:cNvCxnSpPr>
            <p:nvPr/>
          </p:nvCxnSpPr>
          <p:spPr>
            <a:xfrm flipH="1">
              <a:off x="3520500" y="4555556"/>
              <a:ext cx="676301" cy="37136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>
              <a:stCxn id="9" idx="2"/>
              <a:endCxn id="11" idx="0"/>
            </p:cNvCxnSpPr>
            <p:nvPr/>
          </p:nvCxnSpPr>
          <p:spPr>
            <a:xfrm>
              <a:off x="1817960" y="4591917"/>
              <a:ext cx="467183" cy="33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>
              <a:stCxn id="9" idx="2"/>
              <a:endCxn id="15" idx="0"/>
            </p:cNvCxnSpPr>
            <p:nvPr/>
          </p:nvCxnSpPr>
          <p:spPr>
            <a:xfrm flipH="1">
              <a:off x="1009038" y="4591917"/>
              <a:ext cx="808922" cy="33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>
              <a:stCxn id="11" idx="2"/>
              <a:endCxn id="17" idx="0"/>
            </p:cNvCxnSpPr>
            <p:nvPr/>
          </p:nvCxnSpPr>
          <p:spPr>
            <a:xfrm>
              <a:off x="2285143" y="5296254"/>
              <a:ext cx="742509" cy="33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>
              <a:stCxn id="11" idx="2"/>
              <a:endCxn id="16" idx="0"/>
            </p:cNvCxnSpPr>
            <p:nvPr/>
          </p:nvCxnSpPr>
          <p:spPr>
            <a:xfrm flipH="1">
              <a:off x="1539678" y="5296254"/>
              <a:ext cx="745465" cy="33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728354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s of expres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aking expression apart</a:t>
            </a:r>
          </a:p>
          <a:p>
            <a:endParaRPr lang="en-US" dirty="0"/>
          </a:p>
          <a:p>
            <a:r>
              <a:rPr lang="en-US" dirty="0"/>
              <a:t>Operator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Operand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1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396640" y="2319343"/>
            <a:ext cx="319530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 = 1/(a*x + b)</a:t>
            </a:r>
          </a:p>
        </p:txBody>
      </p:sp>
      <p:grpSp>
        <p:nvGrpSpPr>
          <p:cNvPr id="36" name="Group 35"/>
          <p:cNvGrpSpPr/>
          <p:nvPr/>
        </p:nvGrpSpPr>
        <p:grpSpPr>
          <a:xfrm>
            <a:off x="6096001" y="1751202"/>
            <a:ext cx="4247181" cy="2564356"/>
            <a:chOff x="418752" y="3645024"/>
            <a:chExt cx="4247181" cy="2564356"/>
          </a:xfrm>
        </p:grpSpPr>
        <p:sp>
          <p:nvSpPr>
            <p:cNvPr id="10" name="TextBox 9"/>
            <p:cNvSpPr txBox="1"/>
            <p:nvPr/>
          </p:nvSpPr>
          <p:spPr>
            <a:xfrm>
              <a:off x="3004198" y="3645024"/>
              <a:ext cx="58471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Pow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066697" y="5837075"/>
              <a:ext cx="121578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x')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18752" y="5840048"/>
              <a:ext cx="1227003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a')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482724" y="4349361"/>
              <a:ext cx="1183209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nteger(-1)</a:t>
              </a:r>
            </a:p>
          </p:txBody>
        </p:sp>
        <p:cxnSp>
          <p:nvCxnSpPr>
            <p:cNvPr id="20" name="Straight Connector 19"/>
            <p:cNvCxnSpPr>
              <a:stCxn id="29" idx="2"/>
              <a:endCxn id="12" idx="0"/>
            </p:cNvCxnSpPr>
            <p:nvPr/>
          </p:nvCxnSpPr>
          <p:spPr>
            <a:xfrm>
              <a:off x="1788416" y="5457261"/>
              <a:ext cx="886172" cy="37981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>
              <a:stCxn id="26" idx="2"/>
              <a:endCxn id="28" idx="0"/>
            </p:cNvCxnSpPr>
            <p:nvPr/>
          </p:nvCxnSpPr>
          <p:spPr>
            <a:xfrm>
              <a:off x="2548684" y="4735105"/>
              <a:ext cx="934040" cy="36631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>
              <a:stCxn id="26" idx="2"/>
              <a:endCxn id="29" idx="0"/>
            </p:cNvCxnSpPr>
            <p:nvPr/>
          </p:nvCxnSpPr>
          <p:spPr>
            <a:xfrm flipH="1">
              <a:off x="1788416" y="4735105"/>
              <a:ext cx="760268" cy="35282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>
              <a:stCxn id="29" idx="2"/>
              <a:endCxn id="14" idx="0"/>
            </p:cNvCxnSpPr>
            <p:nvPr/>
          </p:nvCxnSpPr>
          <p:spPr>
            <a:xfrm flipH="1">
              <a:off x="1032254" y="5457261"/>
              <a:ext cx="756162" cy="3827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>
              <a:stCxn id="10" idx="2"/>
              <a:endCxn id="16" idx="0"/>
            </p:cNvCxnSpPr>
            <p:nvPr/>
          </p:nvCxnSpPr>
          <p:spPr>
            <a:xfrm>
              <a:off x="3296554" y="4014356"/>
              <a:ext cx="777775" cy="33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>
              <a:stCxn id="10" idx="2"/>
              <a:endCxn id="26" idx="0"/>
            </p:cNvCxnSpPr>
            <p:nvPr/>
          </p:nvCxnSpPr>
          <p:spPr>
            <a:xfrm flipH="1">
              <a:off x="2548684" y="4014356"/>
              <a:ext cx="747870" cy="35141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2267998" y="4365773"/>
              <a:ext cx="56137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Add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863612" y="5101424"/>
              <a:ext cx="1238224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/>
                <a:t>Symbol('b')</a:t>
              </a:r>
              <a:endParaRPr lang="en-US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510134" y="5087929"/>
              <a:ext cx="556563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Mul</a:t>
              </a:r>
              <a:endParaRPr lang="en-US" dirty="0"/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2396640" y="3279708"/>
            <a:ext cx="319530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.func</a:t>
            </a:r>
          </a:p>
        </p:txBody>
      </p:sp>
      <p:grpSp>
        <p:nvGrpSpPr>
          <p:cNvPr id="38" name="Group 37"/>
          <p:cNvGrpSpPr/>
          <p:nvPr/>
        </p:nvGrpSpPr>
        <p:grpSpPr>
          <a:xfrm>
            <a:off x="2063552" y="3770343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39" name="TextBox 38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ympy.core.power.Pow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TextBox 41"/>
          <p:cNvSpPr txBox="1"/>
          <p:nvPr/>
        </p:nvSpPr>
        <p:spPr>
          <a:xfrm>
            <a:off x="2396640" y="4869089"/>
            <a:ext cx="319530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.args</a:t>
            </a:r>
          </a:p>
        </p:txBody>
      </p:sp>
      <p:grpSp>
        <p:nvGrpSpPr>
          <p:cNvPr id="43" name="Group 42"/>
          <p:cNvGrpSpPr/>
          <p:nvPr/>
        </p:nvGrpSpPr>
        <p:grpSpPr>
          <a:xfrm>
            <a:off x="2063552" y="5359724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44" name="TextBox 43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x + b, -1)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45" name="Straight Arrow Connector 44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6" name="TextBox 45"/>
          <p:cNvSpPr txBox="1"/>
          <p:nvPr/>
        </p:nvSpPr>
        <p:spPr>
          <a:xfrm>
            <a:off x="6628280" y="4869089"/>
            <a:ext cx="319530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.args[0].args[0]</a:t>
            </a:r>
          </a:p>
        </p:txBody>
      </p:sp>
      <p:grpSp>
        <p:nvGrpSpPr>
          <p:cNvPr id="47" name="Group 46"/>
          <p:cNvGrpSpPr/>
          <p:nvPr/>
        </p:nvGrpSpPr>
        <p:grpSpPr>
          <a:xfrm>
            <a:off x="6295192" y="5359724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48" name="TextBox 47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b</a:t>
              </a:r>
            </a:p>
          </p:txBody>
        </p:sp>
        <p:cxnSp>
          <p:nvCxnSpPr>
            <p:cNvPr id="49" name="Straight Arrow Connector 48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606433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37" grpId="0" animBg="1"/>
      <p:bldP spid="42" grpId="0" animBg="1"/>
      <p:bldP spid="46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ression manipu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bstitution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Factor, expand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implif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2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396640" y="2302718"/>
            <a:ext cx="4563456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 = x**2 + 2*a*x + y**2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.subs(y, a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063552" y="3068961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x**2 + 2*x*y + y**2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Box 8"/>
          <p:cNvSpPr txBox="1"/>
          <p:nvPr/>
        </p:nvSpPr>
        <p:spPr>
          <a:xfrm>
            <a:off x="1794987" y="3862857"/>
            <a:ext cx="4347432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**2 + 2*x*y + y**2).factor(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210602" y="4389625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11" name="TextBox 10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x + y)**2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6509816" y="3862857"/>
            <a:ext cx="397867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(x + y)**2).expand()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6805736" y="4384546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15" name="TextBox 14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x**2 + 2*x*y + y**2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extBox 16"/>
          <p:cNvSpPr txBox="1"/>
          <p:nvPr/>
        </p:nvSpPr>
        <p:spPr>
          <a:xfrm>
            <a:off x="1794987" y="5418223"/>
            <a:ext cx="516510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, y = symbols('x y', positive=True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log(x) + log(y)).simplify()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2210602" y="6141494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19" name="TextBox 18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log(x*y)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840027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9" grpId="0" animBg="1"/>
      <p:bldP spid="13" grpId="0" animBg="1"/>
      <p:bldP spid="17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rther rea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>
                <a:hlinkClick r:id="rId2"/>
              </a:rPr>
              <a:t>Sympy</a:t>
            </a:r>
            <a:r>
              <a:rPr lang="en-US" dirty="0">
                <a:hlinkClick r:id="rId2"/>
              </a:rPr>
              <a:t>: symbolic computing in Python</a:t>
            </a:r>
            <a:br>
              <a:rPr lang="en-US" dirty="0"/>
            </a:br>
            <a:r>
              <a:rPr lang="en-US" dirty="0"/>
              <a:t>A. </a:t>
            </a:r>
            <a:r>
              <a:rPr lang="en-US" dirty="0" err="1"/>
              <a:t>Muerer</a:t>
            </a:r>
            <a:r>
              <a:rPr lang="en-US" dirty="0"/>
              <a:t>, C.P. Smith, M. </a:t>
            </a:r>
            <a:r>
              <a:rPr lang="en-US" dirty="0" err="1"/>
              <a:t>Paprocki</a:t>
            </a:r>
            <a:r>
              <a:rPr lang="en-US" dirty="0"/>
              <a:t> et al.</a:t>
            </a:r>
            <a:br>
              <a:rPr lang="en-US" dirty="0"/>
            </a:br>
            <a:r>
              <a:rPr lang="en-US" dirty="0" err="1"/>
              <a:t>PeerJ.CompSc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150575414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:</a:t>
            </a:r>
            <a:br>
              <a:rPr lang="en-US" dirty="0"/>
            </a:br>
            <a:r>
              <a:rPr lang="en-US" dirty="0" err="1"/>
              <a:t>PyTables</a:t>
            </a:r>
            <a:r>
              <a:rPr lang="en-US" dirty="0"/>
              <a:t> &amp; h5py</a:t>
            </a:r>
            <a:endParaRPr lang="nl-BE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nl-BE" sz="1800" dirty="0">
                <a:hlinkClick r:id="rId2"/>
              </a:rPr>
              <a:t>https://github.com/gjbex/Scientific-Python/tree/master/source-code/hdf5</a:t>
            </a:r>
            <a:r>
              <a:rPr lang="nl-BE" sz="1800" dirty="0"/>
              <a:t>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073096203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: what is it?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4000" b="1" dirty="0"/>
              <a:t>H</a:t>
            </a:r>
            <a:r>
              <a:rPr lang="en-US" dirty="0"/>
              <a:t>ierarchical </a:t>
            </a:r>
            <a:r>
              <a:rPr lang="en-US" sz="4000" b="1" dirty="0"/>
              <a:t>D</a:t>
            </a:r>
            <a:r>
              <a:rPr lang="en-US" dirty="0"/>
              <a:t>ata </a:t>
            </a:r>
            <a:r>
              <a:rPr lang="en-US" sz="4000" b="1" dirty="0"/>
              <a:t>F</a:t>
            </a:r>
            <a:r>
              <a:rPr lang="en-US" dirty="0"/>
              <a:t>ormat</a:t>
            </a:r>
          </a:p>
          <a:p>
            <a:r>
              <a:rPr lang="en-US" dirty="0"/>
              <a:t>Abstract data model</a:t>
            </a:r>
          </a:p>
          <a:p>
            <a:pPr lvl="1"/>
            <a:r>
              <a:rPr lang="en-US" dirty="0"/>
              <a:t>File</a:t>
            </a:r>
          </a:p>
          <a:p>
            <a:pPr lvl="1"/>
            <a:r>
              <a:rPr lang="en-US" dirty="0"/>
              <a:t>Group</a:t>
            </a:r>
          </a:p>
          <a:p>
            <a:pPr lvl="1"/>
            <a:r>
              <a:rPr lang="en-US" dirty="0"/>
              <a:t>Dataset</a:t>
            </a:r>
          </a:p>
          <a:p>
            <a:pPr lvl="1"/>
            <a:r>
              <a:rPr lang="en-US" dirty="0"/>
              <a:t>Data type</a:t>
            </a:r>
          </a:p>
          <a:p>
            <a:pPr lvl="1"/>
            <a:r>
              <a:rPr lang="en-US" dirty="0"/>
              <a:t>Attribute</a:t>
            </a:r>
          </a:p>
          <a:p>
            <a:r>
              <a:rPr lang="en-US" dirty="0"/>
              <a:t>Storage model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dirty="0"/>
          </a:p>
        </p:txBody>
      </p:sp>
      <p:grpSp>
        <p:nvGrpSpPr>
          <p:cNvPr id="16" name="Group 15"/>
          <p:cNvGrpSpPr/>
          <p:nvPr/>
        </p:nvGrpSpPr>
        <p:grpSpPr>
          <a:xfrm>
            <a:off x="5463730" y="2829836"/>
            <a:ext cx="1715741" cy="2130549"/>
            <a:chOff x="3939729" y="2888024"/>
            <a:chExt cx="1715741" cy="2130549"/>
          </a:xfrm>
        </p:grpSpPr>
        <p:sp>
          <p:nvSpPr>
            <p:cNvPr id="8" name="TextBox 7"/>
            <p:cNvSpPr txBox="1"/>
            <p:nvPr/>
          </p:nvSpPr>
          <p:spPr>
            <a:xfrm>
              <a:off x="3939729" y="2888024"/>
              <a:ext cx="171386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File</a:t>
              </a:r>
              <a:r>
                <a:rPr lang="en-US" sz="2800" dirty="0"/>
                <a:t> system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939729" y="3325576"/>
              <a:ext cx="134126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Directory</a:t>
              </a:r>
              <a:endParaRPr lang="en-US" sz="28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939729" y="3747069"/>
              <a:ext cx="62068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File</a:t>
              </a:r>
              <a:endParaRPr lang="en-US" sz="2800" dirty="0"/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3939729" y="4298493"/>
              <a:ext cx="1715741" cy="720080"/>
              <a:chOff x="4067944" y="4298493"/>
              <a:chExt cx="1715741" cy="720080"/>
            </a:xfrm>
          </p:grpSpPr>
          <p:sp>
            <p:nvSpPr>
              <p:cNvPr id="11" name="Right Brace 10"/>
              <p:cNvSpPr/>
              <p:nvPr/>
            </p:nvSpPr>
            <p:spPr>
              <a:xfrm>
                <a:off x="4067944" y="4298493"/>
                <a:ext cx="216024" cy="720080"/>
              </a:xfrm>
              <a:prstGeom prst="rightBrac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4384841" y="4387693"/>
                <a:ext cx="139884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/>
                  <a:t>Metadata</a:t>
                </a:r>
                <a:endParaRPr lang="en-US" sz="2800" dirty="0"/>
              </a:p>
            </p:txBody>
          </p:sp>
        </p:grpSp>
      </p:grpSp>
      <p:sp>
        <p:nvSpPr>
          <p:cNvPr id="14" name="TextBox 13"/>
          <p:cNvSpPr txBox="1"/>
          <p:nvPr/>
        </p:nvSpPr>
        <p:spPr>
          <a:xfrm>
            <a:off x="7381193" y="1246550"/>
            <a:ext cx="3069110" cy="15696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System, OS,</a:t>
            </a:r>
            <a:br>
              <a:rPr lang="en-US" sz="2400" dirty="0"/>
            </a:br>
            <a:r>
              <a:rPr lang="en-US" sz="2400" dirty="0"/>
              <a:t>programming language</a:t>
            </a:r>
            <a:br>
              <a:rPr lang="en-US" sz="2400" dirty="0"/>
            </a:br>
            <a:r>
              <a:rPr lang="en-US" sz="2400" dirty="0"/>
              <a:t>independent way of</a:t>
            </a:r>
            <a:br>
              <a:rPr lang="en-US" sz="2400" dirty="0"/>
            </a:br>
            <a:r>
              <a:rPr lang="en-US" sz="2400" dirty="0"/>
              <a:t>storing data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393936" y="5320090"/>
            <a:ext cx="4056367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Documentation, comments</a:t>
            </a:r>
            <a:br>
              <a:rPr lang="en-US" sz="2400" dirty="0"/>
            </a:br>
            <a:r>
              <a:rPr lang="en-US" sz="2400" dirty="0"/>
              <a:t>in data file itself, self contained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47373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14" grpId="0" uiExpand="1" animBg="1"/>
      <p:bldP spid="15" grpId="0" uiExpand="1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Data stored in dataset as </a:t>
            </a:r>
            <a:r>
              <a:rPr lang="en-US" i="1" dirty="0"/>
              <a:t>n</a:t>
            </a:r>
            <a:r>
              <a:rPr lang="en-US" dirty="0"/>
              <a:t>-dimensional arrays</a:t>
            </a:r>
          </a:p>
          <a:p>
            <a:pPr lvl="1"/>
            <a:r>
              <a:rPr lang="en-US" dirty="0" err="1"/>
              <a:t>Dataspace</a:t>
            </a:r>
            <a:r>
              <a:rPr lang="en-US" dirty="0"/>
              <a:t> describes layout of data (</a:t>
            </a:r>
            <a:r>
              <a:rPr lang="en-US" dirty="0" err="1"/>
              <a:t>rank,dimensions</a:t>
            </a:r>
            <a:r>
              <a:rPr lang="en-US" dirty="0"/>
              <a:t>)</a:t>
            </a:r>
          </a:p>
          <a:p>
            <a:pPr lvl="1"/>
            <a:r>
              <a:rPr lang="en-US" dirty="0" err="1"/>
              <a:t>Datatype</a:t>
            </a:r>
            <a:r>
              <a:rPr lang="en-US" dirty="0"/>
              <a:t> describes single data element</a:t>
            </a:r>
          </a:p>
          <a:p>
            <a:pPr lvl="2"/>
            <a:r>
              <a:rPr lang="en-US" dirty="0"/>
              <a:t>Atomic</a:t>
            </a:r>
          </a:p>
          <a:p>
            <a:pPr lvl="3"/>
            <a:r>
              <a:rPr lang="en-US" dirty="0"/>
              <a:t>Integer, float</a:t>
            </a:r>
          </a:p>
          <a:p>
            <a:pPr lvl="3"/>
            <a:r>
              <a:rPr lang="en-US" dirty="0"/>
              <a:t>String, time</a:t>
            </a:r>
          </a:p>
          <a:p>
            <a:pPr lvl="3"/>
            <a:r>
              <a:rPr lang="en-US" dirty="0"/>
              <a:t>Opaque</a:t>
            </a:r>
          </a:p>
          <a:p>
            <a:pPr lvl="2"/>
            <a:r>
              <a:rPr lang="en-US" dirty="0"/>
              <a:t>Composite</a:t>
            </a:r>
          </a:p>
          <a:p>
            <a:pPr lvl="3"/>
            <a:r>
              <a:rPr lang="en-US" dirty="0"/>
              <a:t>Compound</a:t>
            </a:r>
          </a:p>
          <a:p>
            <a:pPr lvl="3"/>
            <a:r>
              <a:rPr lang="en-US" dirty="0"/>
              <a:t>Enumeration</a:t>
            </a:r>
          </a:p>
          <a:p>
            <a:pPr lvl="3"/>
            <a:r>
              <a:rPr lang="en-US" dirty="0"/>
              <a:t>Array</a:t>
            </a:r>
          </a:p>
          <a:p>
            <a:pPr lvl="3"/>
            <a:r>
              <a:rPr lang="en-US" dirty="0"/>
              <a:t>Variable length</a:t>
            </a:r>
          </a:p>
          <a:p>
            <a:pPr lvl="1"/>
            <a:r>
              <a:rPr lang="en-US" dirty="0"/>
              <a:t>Partial read/writes, </a:t>
            </a:r>
            <a:r>
              <a:rPr lang="en-US" dirty="0" err="1"/>
              <a:t>hyperslab</a:t>
            </a:r>
            <a:r>
              <a:rPr lang="en-US" dirty="0"/>
              <a:t> selec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81426" y="3216464"/>
            <a:ext cx="4897816" cy="15696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Data layout &amp; type description part of</a:t>
            </a:r>
            <a:br>
              <a:rPr lang="en-US" sz="2400" dirty="0"/>
            </a:br>
            <a:r>
              <a:rPr lang="en-US" sz="2400" dirty="0"/>
              <a:t> HDF5 file:</a:t>
            </a:r>
          </a:p>
          <a:p>
            <a:pPr lvl="1">
              <a:buFont typeface="Arial" pitchFamily="34" charset="0"/>
              <a:buChar char="•"/>
            </a:pPr>
            <a:r>
              <a:rPr lang="en-US" sz="2400" dirty="0"/>
              <a:t>self-documenting</a:t>
            </a:r>
          </a:p>
          <a:p>
            <a:pPr lvl="1">
              <a:buFont typeface="Arial" pitchFamily="34" charset="0"/>
              <a:buChar char="•"/>
            </a:pPr>
            <a:r>
              <a:rPr lang="en-US" sz="2400" dirty="0"/>
              <a:t>discovery!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466394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3"/>
      <p:bldP spid="4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 stor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Filtering</a:t>
            </a:r>
          </a:p>
          <a:p>
            <a:pPr lvl="1"/>
            <a:r>
              <a:rPr lang="en-US" dirty="0"/>
              <a:t>Compression</a:t>
            </a:r>
          </a:p>
          <a:p>
            <a:pPr lvl="1"/>
            <a:r>
              <a:rPr lang="en-US" dirty="0"/>
              <a:t>Error detection</a:t>
            </a:r>
          </a:p>
          <a:p>
            <a:r>
              <a:rPr lang="en-US" dirty="0"/>
              <a:t>Datasets can be extended</a:t>
            </a:r>
          </a:p>
          <a:p>
            <a:r>
              <a:rPr lang="en-US" dirty="0"/>
              <a:t>Storage drivers</a:t>
            </a:r>
          </a:p>
          <a:p>
            <a:pPr lvl="1"/>
            <a:r>
              <a:rPr lang="en-US" dirty="0"/>
              <a:t>Single file</a:t>
            </a:r>
          </a:p>
          <a:p>
            <a:pPr lvl="1"/>
            <a:r>
              <a:rPr lang="en-US" dirty="0"/>
              <a:t>Multiple files</a:t>
            </a:r>
          </a:p>
          <a:p>
            <a:pPr lvl="1"/>
            <a:r>
              <a:rPr lang="en-US" dirty="0"/>
              <a:t>Multiple files on parallel file system</a:t>
            </a:r>
          </a:p>
          <a:p>
            <a:pPr lvl="1"/>
            <a:r>
              <a:rPr lang="en-US" dirty="0"/>
              <a:t>Memor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729461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: how to use it?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/C++</a:t>
            </a:r>
          </a:p>
          <a:p>
            <a:r>
              <a:rPr lang="en-US" dirty="0"/>
              <a:t>Fortran 90</a:t>
            </a:r>
          </a:p>
          <a:p>
            <a:r>
              <a:rPr lang="en-US" dirty="0"/>
              <a:t>Java</a:t>
            </a:r>
          </a:p>
          <a:p>
            <a:r>
              <a:rPr lang="en-US" dirty="0"/>
              <a:t>Python</a:t>
            </a:r>
          </a:p>
          <a:p>
            <a:pPr lvl="1"/>
            <a:r>
              <a:rPr lang="en-US" dirty="0" err="1"/>
              <a:t>PyTables</a:t>
            </a:r>
            <a:r>
              <a:rPr lang="en-US" dirty="0"/>
              <a:t>, </a:t>
            </a:r>
            <a:r>
              <a:rPr lang="en-US" b="1" dirty="0">
                <a:solidFill>
                  <a:srgbClr val="FF0000"/>
                </a:solidFill>
              </a:rPr>
              <a:t>h5py</a:t>
            </a:r>
            <a:endParaRPr lang="nl-BE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375166" y="4725144"/>
            <a:ext cx="7393242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HDF5 file can be read by program in any languag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79576" y="5714092"/>
            <a:ext cx="7670626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Not so easy in C/C++/Fortran, fairly trivial in Pyth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815148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importing modul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 work with HDF5 files</a:t>
            </a:r>
          </a:p>
          <a:p>
            <a:pPr lvl="1"/>
            <a:r>
              <a:rPr lang="en-US" dirty="0"/>
              <a:t>import h5py</a:t>
            </a:r>
          </a:p>
          <a:p>
            <a:pPr lvl="1"/>
            <a:r>
              <a:rPr lang="en-US" dirty="0"/>
              <a:t>if necessary (almost certainly), import </a:t>
            </a:r>
            <a:r>
              <a:rPr lang="en-US" dirty="0" err="1"/>
              <a:t>nump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3594260" y="4172887"/>
            <a:ext cx="2666114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h5py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np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88995980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 of the box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ython is interpreted</a:t>
            </a:r>
          </a:p>
          <a:p>
            <a:pPr lvl="1"/>
            <a:r>
              <a:rPr lang="en-US" dirty="0"/>
              <a:t>Python is slow</a:t>
            </a:r>
          </a:p>
          <a:p>
            <a:pPr lvl="1"/>
            <a:r>
              <a:rPr lang="en-US" dirty="0"/>
              <a:t>Python is really slow</a:t>
            </a:r>
          </a:p>
          <a:p>
            <a:r>
              <a:rPr lang="en-US" dirty="0"/>
              <a:t>Okay for one-offs, prototypes, short runtimes</a:t>
            </a:r>
          </a:p>
          <a:p>
            <a:r>
              <a:rPr lang="en-US" b="1" i="1" dirty="0">
                <a:solidFill>
                  <a:srgbClr val="FF0000"/>
                </a:solidFill>
              </a:rPr>
              <a:t>Not okay</a:t>
            </a:r>
            <a:r>
              <a:rPr lang="en-US" dirty="0"/>
              <a:t> for computationally intensive tasks!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687168" y="4705980"/>
            <a:ext cx="6649193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Don't use vanilla Python for computations!!!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199804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6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open &amp; close HDF5 file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Create new HDF5 file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w</a:t>
            </a:r>
            <a:r>
              <a:rPr lang="en-US" dirty="0"/>
              <a:t> for write)</a:t>
            </a:r>
          </a:p>
          <a:p>
            <a:endParaRPr lang="en-US" dirty="0"/>
          </a:p>
          <a:p>
            <a:r>
              <a:rPr lang="en-US" dirty="0"/>
              <a:t>Open HDF5 file for modification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dirty="0"/>
              <a:t> for append)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Open HDF5 file for reading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r</a:t>
            </a:r>
            <a:r>
              <a:rPr lang="en-US" dirty="0"/>
              <a:t> for read)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Close file</a:t>
            </a:r>
          </a:p>
          <a:p>
            <a:endParaRPr lang="en-US" dirty="0"/>
          </a:p>
          <a:p>
            <a:r>
              <a:rPr lang="en-US" dirty="0"/>
              <a:t>Preferred alternative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151711" y="2320080"/>
            <a:ext cx="6716165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h5py.File('data.h5', mode='w'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135560" y="3276963"/>
            <a:ext cx="673658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h5py.File('data.h5', mode='a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55984" y="4185660"/>
            <a:ext cx="6716165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h5py.File('data.h5', mode='r'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155986" y="5084768"/>
            <a:ext cx="6716165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close(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168301" y="6030719"/>
            <a:ext cx="670385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with h5py.File('data.h5', 'w', '…') as h5file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…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4835904" y="1640959"/>
            <a:ext cx="2678696" cy="985109"/>
            <a:chOff x="4127541" y="1326896"/>
            <a:chExt cx="2678696" cy="985109"/>
          </a:xfrm>
        </p:grpSpPr>
        <p:sp>
          <p:nvSpPr>
            <p:cNvPr id="9" name="TextBox 8"/>
            <p:cNvSpPr txBox="1"/>
            <p:nvPr/>
          </p:nvSpPr>
          <p:spPr>
            <a:xfrm>
              <a:off x="5744728" y="1326896"/>
              <a:ext cx="10615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file name</a:t>
              </a:r>
              <a:endParaRPr lang="nl-BE" dirty="0">
                <a:solidFill>
                  <a:srgbClr val="FF0000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4127541" y="2025238"/>
              <a:ext cx="1224136" cy="286767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2" name="Straight Arrow Connector 11"/>
            <p:cNvCxnSpPr>
              <a:stCxn id="9" idx="2"/>
              <a:endCxn id="10" idx="0"/>
            </p:cNvCxnSpPr>
            <p:nvPr/>
          </p:nvCxnSpPr>
          <p:spPr>
            <a:xfrm flipH="1">
              <a:off x="4739609" y="1696228"/>
              <a:ext cx="1535874" cy="329010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63267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5" grpId="0" uiExpand="1" animBg="1"/>
      <p:bldP spid="6" grpId="0" uiExpand="1" animBg="1"/>
      <p:bldP spid="7" grpId="0" uiExpand="1" animBg="1"/>
      <p:bldP spid="8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creating a group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oups start in root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Creating a subgroup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168300" y="2326301"/>
            <a:ext cx="720635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input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create_group('input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68300" y="3371792"/>
            <a:ext cx="720635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put_group.create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fields')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2165840" y="3861209"/>
            <a:ext cx="7208819" cy="723003"/>
            <a:chOff x="641840" y="5445224"/>
            <a:chExt cx="7208819" cy="723003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641840" y="5798895"/>
              <a:ext cx="7208819" cy="369332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field_group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= h5file.create_group('/input/fields')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 rot="5400000">
              <a:off x="4497112" y="5408034"/>
              <a:ext cx="32573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BE" sz="2000" b="1" dirty="0">
                  <a:sym typeface="Symbol"/>
                </a:rPr>
                <a:t></a:t>
              </a:r>
              <a:endParaRPr lang="nl-BE" sz="2000" b="1" dirty="0"/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6893205" y="1632239"/>
            <a:ext cx="1544354" cy="1026726"/>
            <a:chOff x="4927351" y="1995984"/>
            <a:chExt cx="1544354" cy="1026726"/>
          </a:xfrm>
        </p:grpSpPr>
        <p:sp>
          <p:nvSpPr>
            <p:cNvPr id="22" name="TextBox 21"/>
            <p:cNvSpPr txBox="1"/>
            <p:nvPr/>
          </p:nvSpPr>
          <p:spPr>
            <a:xfrm>
              <a:off x="5151022" y="1995984"/>
              <a:ext cx="13206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group name</a:t>
              </a:r>
              <a:endParaRPr lang="nl-BE" dirty="0">
                <a:solidFill>
                  <a:srgbClr val="0070C0"/>
                </a:solidFill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4927351" y="2735943"/>
              <a:ext cx="953546" cy="286767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24" name="Straight Arrow Connector 23"/>
            <p:cNvCxnSpPr>
              <a:stCxn id="22" idx="2"/>
              <a:endCxn id="23" idx="0"/>
            </p:cNvCxnSpPr>
            <p:nvPr/>
          </p:nvCxnSpPr>
          <p:spPr>
            <a:xfrm flipH="1">
              <a:off x="5404124" y="2365316"/>
              <a:ext cx="407240" cy="370627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155252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6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adding a dataset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/>
              <a:t> array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dd it to HDF5 file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0" y="2276873"/>
            <a:ext cx="693972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lambda x, y: x**2 + 2*x*y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, Y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meshgr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1.0, 1.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di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1.0, 1.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di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valu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Y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4665910"/>
            <a:ext cx="8594019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ield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.create_datase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magnetic', 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eld_values.sha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eld_values.d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ield[:, :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eld_valu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:, :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flush(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893324" y="3840318"/>
            <a:ext cx="3627870" cy="1157011"/>
            <a:chOff x="2611539" y="1628800"/>
            <a:chExt cx="3627870" cy="1157011"/>
          </a:xfrm>
        </p:grpSpPr>
        <p:sp>
          <p:nvSpPr>
            <p:cNvPr id="7" name="TextBox 6"/>
            <p:cNvSpPr txBox="1"/>
            <p:nvPr/>
          </p:nvSpPr>
          <p:spPr>
            <a:xfrm>
              <a:off x="3619653" y="1628800"/>
              <a:ext cx="26197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array location in hierarchy</a:t>
              </a:r>
              <a:endParaRPr lang="nl-BE" dirty="0">
                <a:solidFill>
                  <a:srgbClr val="FF0000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2611539" y="2499044"/>
              <a:ext cx="1632713" cy="286767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9" name="Straight Arrow Connector 8"/>
            <p:cNvCxnSpPr>
              <a:stCxn id="7" idx="2"/>
              <a:endCxn id="8" idx="0"/>
            </p:cNvCxnSpPr>
            <p:nvPr/>
          </p:nvCxnSpPr>
          <p:spPr>
            <a:xfrm flipH="1">
              <a:off x="3427896" y="1998132"/>
              <a:ext cx="1501635" cy="500912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9"/>
          <p:cNvGrpSpPr/>
          <p:nvPr/>
        </p:nvGrpSpPr>
        <p:grpSpPr>
          <a:xfrm>
            <a:off x="6652740" y="4133801"/>
            <a:ext cx="3243627" cy="878271"/>
            <a:chOff x="2336262" y="2339588"/>
            <a:chExt cx="3243627" cy="878271"/>
          </a:xfrm>
        </p:grpSpPr>
        <p:sp>
          <p:nvSpPr>
            <p:cNvPr id="11" name="TextBox 10"/>
            <p:cNvSpPr txBox="1"/>
            <p:nvPr/>
          </p:nvSpPr>
          <p:spPr>
            <a:xfrm>
              <a:off x="4114167" y="2339588"/>
              <a:ext cx="146572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dataset name</a:t>
              </a:r>
              <a:endParaRPr lang="nl-BE" dirty="0">
                <a:solidFill>
                  <a:srgbClr val="0070C0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336262" y="2931092"/>
              <a:ext cx="1368152" cy="286767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3" name="Straight Arrow Connector 12"/>
            <p:cNvCxnSpPr>
              <a:stCxn id="11" idx="1"/>
              <a:endCxn id="12" idx="0"/>
            </p:cNvCxnSpPr>
            <p:nvPr/>
          </p:nvCxnSpPr>
          <p:spPr>
            <a:xfrm flipH="1">
              <a:off x="3020338" y="2524254"/>
              <a:ext cx="1093829" cy="406838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2</a:t>
            </a:fld>
            <a:endParaRPr lang="nl-BE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B01024A1-11B8-4225-9759-5E4D7CC0846A}"/>
              </a:ext>
            </a:extLst>
          </p:cNvPr>
          <p:cNvGrpSpPr/>
          <p:nvPr/>
        </p:nvGrpSpPr>
        <p:grpSpPr>
          <a:xfrm>
            <a:off x="6652739" y="4997329"/>
            <a:ext cx="3347470" cy="1613701"/>
            <a:chOff x="2183861" y="3050716"/>
            <a:chExt cx="3347470" cy="1613701"/>
          </a:xfrm>
        </p:grpSpPr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F9463E5B-10E4-457C-B771-27D46257AC8C}"/>
                </a:ext>
              </a:extLst>
            </p:cNvPr>
            <p:cNvSpPr txBox="1"/>
            <p:nvPr/>
          </p:nvSpPr>
          <p:spPr>
            <a:xfrm>
              <a:off x="4396212" y="4295085"/>
              <a:ext cx="11351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B050"/>
                  </a:solidFill>
                </a:rPr>
                <a:t>dataspace</a:t>
              </a:r>
              <a:endParaRPr lang="nl-BE" dirty="0">
                <a:solidFill>
                  <a:srgbClr val="00B050"/>
                </a:solidFill>
              </a:endParaRPr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7B59DCA0-D392-4987-AEBA-C6EFED87EB0A}"/>
                </a:ext>
              </a:extLst>
            </p:cNvPr>
            <p:cNvSpPr/>
            <p:nvPr/>
          </p:nvSpPr>
          <p:spPr>
            <a:xfrm>
              <a:off x="2183861" y="3050716"/>
              <a:ext cx="2557163" cy="569241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AFCE6BE2-CBD9-46AF-8143-EDD1E5C8F4C6}"/>
                </a:ext>
              </a:extLst>
            </p:cNvPr>
            <p:cNvCxnSpPr>
              <a:cxnSpLocks/>
              <a:stCxn id="24" idx="1"/>
              <a:endCxn id="25" idx="2"/>
            </p:cNvCxnSpPr>
            <p:nvPr/>
          </p:nvCxnSpPr>
          <p:spPr>
            <a:xfrm flipH="1" flipV="1">
              <a:off x="3462443" y="3619957"/>
              <a:ext cx="933769" cy="859794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784208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5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adding an 2D array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57729" y="1556793"/>
            <a:ext cx="8229600" cy="4525963"/>
          </a:xfrm>
        </p:spPr>
        <p:txBody>
          <a:bodyPr/>
          <a:lstStyle/>
          <a:p>
            <a:r>
              <a:rPr lang="en-US" dirty="0"/>
              <a:t>Create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mpy</a:t>
            </a:r>
            <a:r>
              <a:rPr lang="en-US" dirty="0"/>
              <a:t> array</a:t>
            </a:r>
          </a:p>
          <a:p>
            <a:endParaRPr lang="en-US" dirty="0"/>
          </a:p>
          <a:p>
            <a:r>
              <a:rPr lang="en-US" dirty="0"/>
              <a:t>Add arra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18" y="2021356"/>
            <a:ext cx="8594022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position_valu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random.norm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cale=10.0, size=(20, 2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3101996"/>
            <a:ext cx="8594019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positions = h5file.create_dataset('/cords/positions'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osition_values.sha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np.float32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Positions[:, :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osition_valu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:, :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flush(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58098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annotation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ing a unit annotation to array</a:t>
            </a:r>
          </a:p>
          <a:p>
            <a:endParaRPr lang="en-US" dirty="0"/>
          </a:p>
          <a:p>
            <a:r>
              <a:rPr lang="en-US" dirty="0"/>
              <a:t>Adding annotation to a group</a:t>
            </a:r>
          </a:p>
          <a:p>
            <a:endParaRPr lang="en-US" dirty="0"/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attrs</a:t>
            </a:r>
            <a:r>
              <a:rPr lang="en-US" dirty="0"/>
              <a:t> behave mostly like Python dictionaries, to set, get, remove an annotation</a:t>
            </a:r>
          </a:p>
          <a:p>
            <a:pPr lvl="1"/>
            <a:r>
              <a:rPr lang="en-US" dirty="0"/>
              <a:t>iterator over attribute names:</a:t>
            </a:r>
            <a:endParaRPr lang="nl-BE" dirty="0"/>
          </a:p>
        </p:txBody>
      </p:sp>
      <p:sp>
        <p:nvSpPr>
          <p:cNvPr id="5" name="TextBox 4"/>
          <p:cNvSpPr txBox="1"/>
          <p:nvPr/>
        </p:nvSpPr>
        <p:spPr>
          <a:xfrm>
            <a:off x="2495600" y="2307315"/>
            <a:ext cx="671430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.magnetic.att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'units'] = 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495600" y="3354185"/>
            <a:ext cx="671430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.att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'warning'] = 'do not modify'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495600" y="5116923"/>
            <a:ext cx="671430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.attrs.key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963424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uiExpand="1" animBg="1"/>
      <p:bldP spid="6" grpId="0" uiExpand="1" animBg="1"/>
      <p:bldP spid="7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reading an array 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 entire dataset, i.e., array</a:t>
            </a:r>
          </a:p>
          <a:p>
            <a:endParaRPr lang="en-US" dirty="0"/>
          </a:p>
          <a:p>
            <a:r>
              <a:rPr lang="en-US" dirty="0"/>
              <a:t>Read slice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Read non-consecutive data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257549"/>
            <a:ext cx="657599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['input/fields/magnetic']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print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vera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3284984"/>
            <a:ext cx="657599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pos = h5fi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oord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/positions[3:7, :]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5978613" y="3324254"/>
            <a:ext cx="3414820" cy="1256874"/>
            <a:chOff x="3704414" y="1421602"/>
            <a:chExt cx="3414820" cy="1256874"/>
          </a:xfrm>
        </p:grpSpPr>
        <p:sp>
          <p:nvSpPr>
            <p:cNvPr id="7" name="TextBox 6"/>
            <p:cNvSpPr txBox="1"/>
            <p:nvPr/>
          </p:nvSpPr>
          <p:spPr>
            <a:xfrm>
              <a:off x="4550774" y="2032145"/>
              <a:ext cx="256846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read x- and y-coordinates</a:t>
              </a:r>
              <a:br>
                <a:rPr lang="en-US" dirty="0">
                  <a:solidFill>
                    <a:srgbClr val="7030A0"/>
                  </a:solidFill>
                </a:rPr>
              </a:br>
              <a:r>
                <a:rPr lang="en-US" dirty="0">
                  <a:solidFill>
                    <a:srgbClr val="7030A0"/>
                  </a:solidFill>
                </a:rPr>
                <a:t>of 4 particles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3704414" y="1421602"/>
              <a:ext cx="1071088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9" name="Straight Arrow Connector 8"/>
            <p:cNvCxnSpPr>
              <a:stCxn id="7" idx="0"/>
              <a:endCxn id="8" idx="2"/>
            </p:cNvCxnSpPr>
            <p:nvPr/>
          </p:nvCxnSpPr>
          <p:spPr>
            <a:xfrm flipH="1" flipV="1">
              <a:off x="4239958" y="1708369"/>
              <a:ext cx="1595046" cy="323776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TextBox 10"/>
          <p:cNvSpPr txBox="1"/>
          <p:nvPr/>
        </p:nvSpPr>
        <p:spPr>
          <a:xfrm>
            <a:off x="1775521" y="4866461"/>
            <a:ext cx="657599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ndices = [2, 4, 6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pos = h5file['cords/positions'][indices, :]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6121648" y="5193762"/>
            <a:ext cx="3414820" cy="1256874"/>
            <a:chOff x="3704414" y="1421602"/>
            <a:chExt cx="3414820" cy="1256874"/>
          </a:xfrm>
        </p:grpSpPr>
        <p:sp>
          <p:nvSpPr>
            <p:cNvPr id="13" name="TextBox 12"/>
            <p:cNvSpPr txBox="1"/>
            <p:nvPr/>
          </p:nvSpPr>
          <p:spPr>
            <a:xfrm>
              <a:off x="4550774" y="2032145"/>
              <a:ext cx="256846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read x- and y-coordinates</a:t>
              </a:r>
              <a:br>
                <a:rPr lang="en-US" dirty="0">
                  <a:solidFill>
                    <a:srgbClr val="7030A0"/>
                  </a:solidFill>
                </a:rPr>
              </a:br>
              <a:r>
                <a:rPr lang="en-US" dirty="0">
                  <a:solidFill>
                    <a:srgbClr val="7030A0"/>
                  </a:solidFill>
                </a:rPr>
                <a:t>of 3</a:t>
              </a:r>
              <a:r>
                <a:rPr lang="en-US" baseline="30000" dirty="0">
                  <a:solidFill>
                    <a:srgbClr val="7030A0"/>
                  </a:solidFill>
                </a:rPr>
                <a:t>rd</a:t>
              </a:r>
              <a:r>
                <a:rPr lang="en-US" dirty="0">
                  <a:solidFill>
                    <a:srgbClr val="7030A0"/>
                  </a:solidFill>
                </a:rPr>
                <a:t>, 5</a:t>
              </a:r>
              <a:r>
                <a:rPr lang="en-US" baseline="30000" dirty="0">
                  <a:solidFill>
                    <a:srgbClr val="7030A0"/>
                  </a:solidFill>
                </a:rPr>
                <a:t>th</a:t>
              </a:r>
              <a:r>
                <a:rPr lang="en-US" dirty="0">
                  <a:solidFill>
                    <a:srgbClr val="7030A0"/>
                  </a:solidFill>
                </a:rPr>
                <a:t>, and 7</a:t>
              </a:r>
              <a:r>
                <a:rPr lang="en-US" baseline="30000" dirty="0">
                  <a:solidFill>
                    <a:srgbClr val="7030A0"/>
                  </a:solidFill>
                </a:rPr>
                <a:t>th</a:t>
              </a:r>
              <a:r>
                <a:rPr lang="en-US" dirty="0">
                  <a:solidFill>
                    <a:srgbClr val="7030A0"/>
                  </a:solidFill>
                </a:rPr>
                <a:t> particle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3704414" y="1421602"/>
              <a:ext cx="1584176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5" name="Straight Arrow Connector 14"/>
            <p:cNvCxnSpPr>
              <a:stCxn id="13" idx="0"/>
              <a:endCxn id="14" idx="2"/>
            </p:cNvCxnSpPr>
            <p:nvPr/>
          </p:nvCxnSpPr>
          <p:spPr>
            <a:xfrm flipH="1" flipV="1">
              <a:off x="4496502" y="1708369"/>
              <a:ext cx="1338502" cy="323776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119080" y="5999424"/>
            <a:ext cx="1896801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 err="1"/>
              <a:t>Hyperslabs</a:t>
            </a:r>
            <a:r>
              <a:rPr lang="en-US" sz="2800" dirty="0"/>
              <a:t>!</a:t>
            </a:r>
            <a:endParaRPr lang="nl-BE" sz="2800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262853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11" grpId="0" animBg="1"/>
      <p:bldP spid="16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 command line utili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h5dump</a:t>
            </a:r>
          </a:p>
          <a:p>
            <a:pPr lvl="1"/>
            <a:r>
              <a:rPr lang="en-US" dirty="0"/>
              <a:t>Print a textual representation of HDF5 file</a:t>
            </a:r>
          </a:p>
          <a:p>
            <a:r>
              <a:rPr lang="en-US" dirty="0"/>
              <a:t>h5ls</a:t>
            </a:r>
          </a:p>
          <a:p>
            <a:pPr lvl="1"/>
            <a:r>
              <a:rPr lang="en-US" dirty="0"/>
              <a:t>Explore structure of HDF5 file</a:t>
            </a:r>
          </a:p>
          <a:p>
            <a:r>
              <a:rPr lang="en-US" dirty="0"/>
              <a:t>h5copy</a:t>
            </a:r>
          </a:p>
          <a:p>
            <a:pPr lvl="1"/>
            <a:r>
              <a:rPr lang="en-US" dirty="0"/>
              <a:t>Copy data set from one HDF5 file to another</a:t>
            </a:r>
          </a:p>
          <a:p>
            <a:r>
              <a:rPr lang="en-US" dirty="0"/>
              <a:t>h5mkgrp</a:t>
            </a:r>
          </a:p>
          <a:p>
            <a:pPr lvl="1"/>
            <a:r>
              <a:rPr lang="en-US" dirty="0"/>
              <a:t>Create a group in an HDF5 file</a:t>
            </a:r>
          </a:p>
          <a:p>
            <a:r>
              <a:rPr lang="en-US" dirty="0"/>
              <a:t>h5cc/h5c++/h5fc</a:t>
            </a:r>
          </a:p>
          <a:p>
            <a:pPr lvl="1"/>
            <a:r>
              <a:rPr lang="en-US" dirty="0"/>
              <a:t>Compile wrappers</a:t>
            </a:r>
          </a:p>
          <a:p>
            <a:pPr lvl="1"/>
            <a:r>
              <a:rPr lang="en-US" dirty="0"/>
              <a:t>With  -</a:t>
            </a:r>
            <a:r>
              <a:rPr lang="en-US" dirty="0" err="1"/>
              <a:t>showconfig</a:t>
            </a:r>
            <a:r>
              <a:rPr lang="en-US" dirty="0"/>
              <a:t> shows library featur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019707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importing modul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 work with HDF5 files</a:t>
            </a:r>
          </a:p>
          <a:p>
            <a:pPr lvl="1"/>
            <a:r>
              <a:rPr lang="en-US" dirty="0"/>
              <a:t>import tables</a:t>
            </a:r>
          </a:p>
          <a:p>
            <a:pPr lvl="1"/>
            <a:r>
              <a:rPr lang="en-US" dirty="0"/>
              <a:t>if necessary (usually not, unless when using compounds), import specific functions, classes</a:t>
            </a:r>
          </a:p>
          <a:p>
            <a:pPr lvl="1"/>
            <a:r>
              <a:rPr lang="en-US" dirty="0"/>
              <a:t>if necessary (almost certainly), import </a:t>
            </a:r>
            <a:r>
              <a:rPr lang="en-US" dirty="0" err="1"/>
              <a:t>nump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3594260" y="4172887"/>
            <a:ext cx="5561138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tables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tables import Int32Col, Float64Col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7</a:t>
            </a:fld>
            <a:endParaRPr lang="nl-BE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6F280D2-1C58-4640-A15B-8CE239A92479}"/>
              </a:ext>
            </a:extLst>
          </p:cNvPr>
          <p:cNvSpPr txBox="1"/>
          <p:nvPr/>
        </p:nvSpPr>
        <p:spPr>
          <a:xfrm rot="20102839">
            <a:off x="1974078" y="3647350"/>
            <a:ext cx="6872074" cy="707886"/>
          </a:xfrm>
          <a:custGeom>
            <a:avLst/>
            <a:gdLst>
              <a:gd name="connsiteX0" fmla="*/ 0 w 6872074"/>
              <a:gd name="connsiteY0" fmla="*/ 0 h 707886"/>
              <a:gd name="connsiteX1" fmla="*/ 618487 w 6872074"/>
              <a:gd name="connsiteY1" fmla="*/ 0 h 707886"/>
              <a:gd name="connsiteX2" fmla="*/ 1305694 w 6872074"/>
              <a:gd name="connsiteY2" fmla="*/ 0 h 707886"/>
              <a:gd name="connsiteX3" fmla="*/ 1924181 w 6872074"/>
              <a:gd name="connsiteY3" fmla="*/ 0 h 707886"/>
              <a:gd name="connsiteX4" fmla="*/ 2542667 w 6872074"/>
              <a:gd name="connsiteY4" fmla="*/ 0 h 707886"/>
              <a:gd name="connsiteX5" fmla="*/ 3229875 w 6872074"/>
              <a:gd name="connsiteY5" fmla="*/ 0 h 707886"/>
              <a:gd name="connsiteX6" fmla="*/ 4054524 w 6872074"/>
              <a:gd name="connsiteY6" fmla="*/ 0 h 707886"/>
              <a:gd name="connsiteX7" fmla="*/ 4741731 w 6872074"/>
              <a:gd name="connsiteY7" fmla="*/ 0 h 707886"/>
              <a:gd name="connsiteX8" fmla="*/ 5428938 w 6872074"/>
              <a:gd name="connsiteY8" fmla="*/ 0 h 707886"/>
              <a:gd name="connsiteX9" fmla="*/ 6253587 w 6872074"/>
              <a:gd name="connsiteY9" fmla="*/ 0 h 707886"/>
              <a:gd name="connsiteX10" fmla="*/ 6872074 w 6872074"/>
              <a:gd name="connsiteY10" fmla="*/ 0 h 707886"/>
              <a:gd name="connsiteX11" fmla="*/ 6872074 w 6872074"/>
              <a:gd name="connsiteY11" fmla="*/ 361022 h 707886"/>
              <a:gd name="connsiteX12" fmla="*/ 6872074 w 6872074"/>
              <a:gd name="connsiteY12" fmla="*/ 707886 h 707886"/>
              <a:gd name="connsiteX13" fmla="*/ 6047425 w 6872074"/>
              <a:gd name="connsiteY13" fmla="*/ 707886 h 707886"/>
              <a:gd name="connsiteX14" fmla="*/ 5360218 w 6872074"/>
              <a:gd name="connsiteY14" fmla="*/ 707886 h 707886"/>
              <a:gd name="connsiteX15" fmla="*/ 4879173 w 6872074"/>
              <a:gd name="connsiteY15" fmla="*/ 707886 h 707886"/>
              <a:gd name="connsiteX16" fmla="*/ 4260686 w 6872074"/>
              <a:gd name="connsiteY16" fmla="*/ 707886 h 707886"/>
              <a:gd name="connsiteX17" fmla="*/ 3642199 w 6872074"/>
              <a:gd name="connsiteY17" fmla="*/ 707886 h 707886"/>
              <a:gd name="connsiteX18" fmla="*/ 2817550 w 6872074"/>
              <a:gd name="connsiteY18" fmla="*/ 707886 h 707886"/>
              <a:gd name="connsiteX19" fmla="*/ 2267784 w 6872074"/>
              <a:gd name="connsiteY19" fmla="*/ 707886 h 707886"/>
              <a:gd name="connsiteX20" fmla="*/ 1786739 w 6872074"/>
              <a:gd name="connsiteY20" fmla="*/ 707886 h 707886"/>
              <a:gd name="connsiteX21" fmla="*/ 1168253 w 6872074"/>
              <a:gd name="connsiteY21" fmla="*/ 707886 h 707886"/>
              <a:gd name="connsiteX22" fmla="*/ 687207 w 6872074"/>
              <a:gd name="connsiteY22" fmla="*/ 707886 h 707886"/>
              <a:gd name="connsiteX23" fmla="*/ 0 w 6872074"/>
              <a:gd name="connsiteY23" fmla="*/ 707886 h 707886"/>
              <a:gd name="connsiteX24" fmla="*/ 0 w 6872074"/>
              <a:gd name="connsiteY24" fmla="*/ 375180 h 707886"/>
              <a:gd name="connsiteX25" fmla="*/ 0 w 6872074"/>
              <a:gd name="connsiteY25" fmla="*/ 0 h 7078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</a:cxnLst>
            <a:rect l="l" t="t" r="r" b="b"/>
            <a:pathLst>
              <a:path w="6872074" h="707886" fill="none" extrusionOk="0">
                <a:moveTo>
                  <a:pt x="0" y="0"/>
                </a:moveTo>
                <a:cubicBezTo>
                  <a:pt x="136646" y="-17527"/>
                  <a:pt x="358551" y="-14630"/>
                  <a:pt x="618487" y="0"/>
                </a:cubicBezTo>
                <a:cubicBezTo>
                  <a:pt x="878423" y="14630"/>
                  <a:pt x="1071557" y="27526"/>
                  <a:pt x="1305694" y="0"/>
                </a:cubicBezTo>
                <a:cubicBezTo>
                  <a:pt x="1539831" y="-27526"/>
                  <a:pt x="1795744" y="-28300"/>
                  <a:pt x="1924181" y="0"/>
                </a:cubicBezTo>
                <a:cubicBezTo>
                  <a:pt x="2052618" y="28300"/>
                  <a:pt x="2363036" y="15839"/>
                  <a:pt x="2542667" y="0"/>
                </a:cubicBezTo>
                <a:cubicBezTo>
                  <a:pt x="2722298" y="-15839"/>
                  <a:pt x="2991740" y="-22879"/>
                  <a:pt x="3229875" y="0"/>
                </a:cubicBezTo>
                <a:cubicBezTo>
                  <a:pt x="3468010" y="22879"/>
                  <a:pt x="3844300" y="-23838"/>
                  <a:pt x="4054524" y="0"/>
                </a:cubicBezTo>
                <a:cubicBezTo>
                  <a:pt x="4264748" y="23838"/>
                  <a:pt x="4484129" y="-6518"/>
                  <a:pt x="4741731" y="0"/>
                </a:cubicBezTo>
                <a:cubicBezTo>
                  <a:pt x="4999333" y="6518"/>
                  <a:pt x="5236373" y="17497"/>
                  <a:pt x="5428938" y="0"/>
                </a:cubicBezTo>
                <a:cubicBezTo>
                  <a:pt x="5621503" y="-17497"/>
                  <a:pt x="5887692" y="30237"/>
                  <a:pt x="6253587" y="0"/>
                </a:cubicBezTo>
                <a:cubicBezTo>
                  <a:pt x="6619482" y="-30237"/>
                  <a:pt x="6700969" y="17402"/>
                  <a:pt x="6872074" y="0"/>
                </a:cubicBezTo>
                <a:cubicBezTo>
                  <a:pt x="6886498" y="138660"/>
                  <a:pt x="6859593" y="208533"/>
                  <a:pt x="6872074" y="361022"/>
                </a:cubicBezTo>
                <a:cubicBezTo>
                  <a:pt x="6884555" y="513511"/>
                  <a:pt x="6874611" y="548909"/>
                  <a:pt x="6872074" y="707886"/>
                </a:cubicBezTo>
                <a:cubicBezTo>
                  <a:pt x="6487127" y="667878"/>
                  <a:pt x="6278888" y="690503"/>
                  <a:pt x="6047425" y="707886"/>
                </a:cubicBezTo>
                <a:cubicBezTo>
                  <a:pt x="5815962" y="725269"/>
                  <a:pt x="5556721" y="718099"/>
                  <a:pt x="5360218" y="707886"/>
                </a:cubicBezTo>
                <a:cubicBezTo>
                  <a:pt x="5163715" y="697673"/>
                  <a:pt x="5046178" y="690057"/>
                  <a:pt x="4879173" y="707886"/>
                </a:cubicBezTo>
                <a:cubicBezTo>
                  <a:pt x="4712168" y="725715"/>
                  <a:pt x="4411440" y="735021"/>
                  <a:pt x="4260686" y="707886"/>
                </a:cubicBezTo>
                <a:cubicBezTo>
                  <a:pt x="4109932" y="680751"/>
                  <a:pt x="3831377" y="737060"/>
                  <a:pt x="3642199" y="707886"/>
                </a:cubicBezTo>
                <a:cubicBezTo>
                  <a:pt x="3453021" y="678712"/>
                  <a:pt x="3210967" y="722001"/>
                  <a:pt x="2817550" y="707886"/>
                </a:cubicBezTo>
                <a:cubicBezTo>
                  <a:pt x="2424133" y="693771"/>
                  <a:pt x="2507062" y="711183"/>
                  <a:pt x="2267784" y="707886"/>
                </a:cubicBezTo>
                <a:cubicBezTo>
                  <a:pt x="2028506" y="704589"/>
                  <a:pt x="1995463" y="715237"/>
                  <a:pt x="1786739" y="707886"/>
                </a:cubicBezTo>
                <a:cubicBezTo>
                  <a:pt x="1578015" y="700535"/>
                  <a:pt x="1456594" y="689934"/>
                  <a:pt x="1168253" y="707886"/>
                </a:cubicBezTo>
                <a:cubicBezTo>
                  <a:pt x="879912" y="725838"/>
                  <a:pt x="850895" y="717641"/>
                  <a:pt x="687207" y="707886"/>
                </a:cubicBezTo>
                <a:cubicBezTo>
                  <a:pt x="523519" y="698131"/>
                  <a:pt x="178357" y="678667"/>
                  <a:pt x="0" y="707886"/>
                </a:cubicBezTo>
                <a:cubicBezTo>
                  <a:pt x="1272" y="623479"/>
                  <a:pt x="10355" y="495355"/>
                  <a:pt x="0" y="375180"/>
                </a:cubicBezTo>
                <a:cubicBezTo>
                  <a:pt x="-10355" y="255005"/>
                  <a:pt x="17166" y="97108"/>
                  <a:pt x="0" y="0"/>
                </a:cubicBezTo>
                <a:close/>
              </a:path>
              <a:path w="6872074" h="707886" stroke="0" extrusionOk="0">
                <a:moveTo>
                  <a:pt x="0" y="0"/>
                </a:moveTo>
                <a:cubicBezTo>
                  <a:pt x="300816" y="27948"/>
                  <a:pt x="318609" y="-146"/>
                  <a:pt x="618487" y="0"/>
                </a:cubicBezTo>
                <a:cubicBezTo>
                  <a:pt x="918365" y="146"/>
                  <a:pt x="939379" y="22187"/>
                  <a:pt x="1236973" y="0"/>
                </a:cubicBezTo>
                <a:cubicBezTo>
                  <a:pt x="1534567" y="-22187"/>
                  <a:pt x="1752647" y="12239"/>
                  <a:pt x="2061622" y="0"/>
                </a:cubicBezTo>
                <a:cubicBezTo>
                  <a:pt x="2370597" y="-12239"/>
                  <a:pt x="2372513" y="-23166"/>
                  <a:pt x="2542667" y="0"/>
                </a:cubicBezTo>
                <a:cubicBezTo>
                  <a:pt x="2712822" y="23166"/>
                  <a:pt x="2909474" y="11163"/>
                  <a:pt x="3092433" y="0"/>
                </a:cubicBezTo>
                <a:cubicBezTo>
                  <a:pt x="3275392" y="-11163"/>
                  <a:pt x="3474170" y="-23735"/>
                  <a:pt x="3710920" y="0"/>
                </a:cubicBezTo>
                <a:cubicBezTo>
                  <a:pt x="3947670" y="23735"/>
                  <a:pt x="4081787" y="-9516"/>
                  <a:pt x="4329407" y="0"/>
                </a:cubicBezTo>
                <a:cubicBezTo>
                  <a:pt x="4577027" y="9516"/>
                  <a:pt x="4607044" y="20181"/>
                  <a:pt x="4810452" y="0"/>
                </a:cubicBezTo>
                <a:cubicBezTo>
                  <a:pt x="5013860" y="-20181"/>
                  <a:pt x="5246766" y="-6387"/>
                  <a:pt x="5566380" y="0"/>
                </a:cubicBezTo>
                <a:cubicBezTo>
                  <a:pt x="5885994" y="6387"/>
                  <a:pt x="5932938" y="-30771"/>
                  <a:pt x="6253587" y="0"/>
                </a:cubicBezTo>
                <a:cubicBezTo>
                  <a:pt x="6574236" y="30771"/>
                  <a:pt x="6619400" y="-6721"/>
                  <a:pt x="6872074" y="0"/>
                </a:cubicBezTo>
                <a:cubicBezTo>
                  <a:pt x="6869947" y="117185"/>
                  <a:pt x="6875658" y="262182"/>
                  <a:pt x="6872074" y="361022"/>
                </a:cubicBezTo>
                <a:cubicBezTo>
                  <a:pt x="6868490" y="459862"/>
                  <a:pt x="6872599" y="599467"/>
                  <a:pt x="6872074" y="707886"/>
                </a:cubicBezTo>
                <a:cubicBezTo>
                  <a:pt x="6666990" y="725183"/>
                  <a:pt x="6483564" y="700113"/>
                  <a:pt x="6322308" y="707886"/>
                </a:cubicBezTo>
                <a:cubicBezTo>
                  <a:pt x="6161052" y="715659"/>
                  <a:pt x="5940598" y="689715"/>
                  <a:pt x="5841263" y="707886"/>
                </a:cubicBezTo>
                <a:cubicBezTo>
                  <a:pt x="5741928" y="726057"/>
                  <a:pt x="5350561" y="691440"/>
                  <a:pt x="5222776" y="707886"/>
                </a:cubicBezTo>
                <a:cubicBezTo>
                  <a:pt x="5094991" y="724332"/>
                  <a:pt x="4720279" y="717301"/>
                  <a:pt x="4535569" y="707886"/>
                </a:cubicBezTo>
                <a:cubicBezTo>
                  <a:pt x="4350859" y="698471"/>
                  <a:pt x="4176983" y="734713"/>
                  <a:pt x="3917082" y="707886"/>
                </a:cubicBezTo>
                <a:cubicBezTo>
                  <a:pt x="3657181" y="681059"/>
                  <a:pt x="3441051" y="677653"/>
                  <a:pt x="3298596" y="707886"/>
                </a:cubicBezTo>
                <a:cubicBezTo>
                  <a:pt x="3156141" y="738119"/>
                  <a:pt x="2898612" y="699266"/>
                  <a:pt x="2748830" y="707886"/>
                </a:cubicBezTo>
                <a:cubicBezTo>
                  <a:pt x="2599048" y="716506"/>
                  <a:pt x="2359239" y="719734"/>
                  <a:pt x="2199064" y="707886"/>
                </a:cubicBezTo>
                <a:cubicBezTo>
                  <a:pt x="2038889" y="696038"/>
                  <a:pt x="1716329" y="670601"/>
                  <a:pt x="1443136" y="707886"/>
                </a:cubicBezTo>
                <a:cubicBezTo>
                  <a:pt x="1169943" y="745171"/>
                  <a:pt x="980157" y="719548"/>
                  <a:pt x="824649" y="707886"/>
                </a:cubicBezTo>
                <a:cubicBezTo>
                  <a:pt x="669141" y="696224"/>
                  <a:pt x="344456" y="683725"/>
                  <a:pt x="0" y="707886"/>
                </a:cubicBezTo>
                <a:cubicBezTo>
                  <a:pt x="-3276" y="612883"/>
                  <a:pt x="-15225" y="515314"/>
                  <a:pt x="0" y="346864"/>
                </a:cubicBezTo>
                <a:cubicBezTo>
                  <a:pt x="15225" y="178414"/>
                  <a:pt x="-9529" y="121365"/>
                  <a:pt x="0" y="0"/>
                </a:cubicBezTo>
                <a:close/>
              </a:path>
            </a:pathLst>
          </a:custGeom>
          <a:solidFill>
            <a:schemeClr val="bg1"/>
          </a:solidFill>
          <a:ln w="19050">
            <a:solidFill>
              <a:srgbClr val="C00000"/>
            </a:solidFill>
            <a:extLst>
              <a:ext uri="{C807C97D-BFC1-408E-A445-0C87EB9F89A2}">
                <ask:lineSketchStyleProps xmlns:ask="http://schemas.microsoft.com/office/drawing/2018/sketchyshapes" sd="223660005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txBody>
          <a:bodyPr wrap="none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</a:rPr>
              <a:t>Fairly slow, nice implementation</a:t>
            </a:r>
          </a:p>
        </p:txBody>
      </p:sp>
    </p:spTree>
    <p:extLst>
      <p:ext uri="{BB962C8B-B14F-4D97-AF65-F5344CB8AC3E}">
        <p14:creationId xmlns:p14="http://schemas.microsoft.com/office/powerpoint/2010/main" val="3736618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open &amp; close HDF5 file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Create new HDF5 file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w</a:t>
            </a:r>
            <a:r>
              <a:rPr lang="en-US" dirty="0"/>
              <a:t> for write)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Open HDF5 file for modification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dirty="0"/>
              <a:t> for append)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Open HDF5 file for reading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r</a:t>
            </a:r>
            <a:r>
              <a:rPr lang="en-US" dirty="0"/>
              <a:t> for read)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Close file</a:t>
            </a:r>
          </a:p>
          <a:p>
            <a:endParaRPr lang="en-US" dirty="0"/>
          </a:p>
          <a:p>
            <a:r>
              <a:rPr lang="en-US" dirty="0"/>
              <a:t>Preferred alternative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151712" y="2180034"/>
            <a:ext cx="8042586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ables.open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h5', mode='w'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'simulation input and results'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135560" y="3417009"/>
            <a:ext cx="8058738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ables.open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h5', mode='a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55984" y="4243326"/>
            <a:ext cx="803831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ables.open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h5', mode='r'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155986" y="5027102"/>
            <a:ext cx="8038311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close(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168301" y="5833008"/>
            <a:ext cx="8025996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with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ables.open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h5', 'w', '…') as h5file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…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5807969" y="1398823"/>
            <a:ext cx="1426545" cy="1079436"/>
            <a:chOff x="4127541" y="1232569"/>
            <a:chExt cx="1426545" cy="1079436"/>
          </a:xfrm>
        </p:grpSpPr>
        <p:sp>
          <p:nvSpPr>
            <p:cNvPr id="9" name="TextBox 8"/>
            <p:cNvSpPr txBox="1"/>
            <p:nvPr/>
          </p:nvSpPr>
          <p:spPr>
            <a:xfrm>
              <a:off x="4492577" y="1232569"/>
              <a:ext cx="10615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file name</a:t>
              </a:r>
              <a:endParaRPr lang="nl-BE" dirty="0">
                <a:solidFill>
                  <a:srgbClr val="FF0000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4127541" y="2025238"/>
              <a:ext cx="1224136" cy="286767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2" name="Straight Arrow Connector 11"/>
            <p:cNvCxnSpPr>
              <a:stCxn id="9" idx="2"/>
              <a:endCxn id="10" idx="0"/>
            </p:cNvCxnSpPr>
            <p:nvPr/>
          </p:nvCxnSpPr>
          <p:spPr>
            <a:xfrm flipH="1">
              <a:off x="4739609" y="1601901"/>
              <a:ext cx="283723" cy="423337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13"/>
          <p:cNvGrpSpPr/>
          <p:nvPr/>
        </p:nvGrpSpPr>
        <p:grpSpPr>
          <a:xfrm>
            <a:off x="5757888" y="2521915"/>
            <a:ext cx="4154537" cy="838675"/>
            <a:chOff x="-138845" y="1637175"/>
            <a:chExt cx="4154537" cy="838675"/>
          </a:xfrm>
        </p:grpSpPr>
        <p:sp>
          <p:nvSpPr>
            <p:cNvPr id="15" name="TextBox 14"/>
            <p:cNvSpPr txBox="1"/>
            <p:nvPr/>
          </p:nvSpPr>
          <p:spPr>
            <a:xfrm>
              <a:off x="3455923" y="2106518"/>
              <a:ext cx="559769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title</a:t>
              </a:r>
              <a:endParaRPr lang="nl-BE" dirty="0">
                <a:solidFill>
                  <a:srgbClr val="0070C0"/>
                </a:solidFill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-138845" y="1637175"/>
              <a:ext cx="4116867" cy="286767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rgbClr val="0070C0"/>
                </a:solidFill>
              </a:endParaRPr>
            </a:p>
          </p:txBody>
        </p:sp>
        <p:cxnSp>
          <p:nvCxnSpPr>
            <p:cNvPr id="17" name="Straight Arrow Connector 16"/>
            <p:cNvCxnSpPr>
              <a:stCxn id="15" idx="1"/>
              <a:endCxn id="16" idx="2"/>
            </p:cNvCxnSpPr>
            <p:nvPr/>
          </p:nvCxnSpPr>
          <p:spPr>
            <a:xfrm flipH="1" flipV="1">
              <a:off x="1919589" y="1923942"/>
              <a:ext cx="1536334" cy="367242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739239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5" grpId="0" uiExpand="1" animBg="1"/>
      <p:bldP spid="6" grpId="0" uiExpand="1" animBg="1"/>
      <p:bldP spid="7" grpId="0" uiExpand="1" animBg="1"/>
      <p:bldP spid="8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creating a group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oups start in root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reating a subgroup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168300" y="2276873"/>
            <a:ext cx="7960148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input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create_group(h5file.root, 'input'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'input data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68300" y="4483904"/>
            <a:ext cx="791842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create_group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put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'fields'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'various fields'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168300" y="2959255"/>
            <a:ext cx="7918420" cy="972061"/>
            <a:chOff x="644300" y="2959254"/>
            <a:chExt cx="7918420" cy="972061"/>
          </a:xfrm>
          <a:solidFill>
            <a:schemeClr val="bg1">
              <a:lumMod val="85000"/>
            </a:schemeClr>
          </a:solidFill>
        </p:grpSpPr>
        <p:sp>
          <p:nvSpPr>
            <p:cNvPr id="5" name="TextBox 4"/>
            <p:cNvSpPr txBox="1"/>
            <p:nvPr/>
          </p:nvSpPr>
          <p:spPr>
            <a:xfrm>
              <a:off x="644300" y="3284984"/>
              <a:ext cx="7918420" cy="64633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input_group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= h5file.create_group('/', 'input',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                          'input data')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 rot="5400000">
              <a:off x="4497112" y="2922064"/>
              <a:ext cx="32573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BE" sz="2000" b="1" dirty="0">
                  <a:sym typeface="Symbol"/>
                </a:rPr>
                <a:t></a:t>
              </a:r>
              <a:endParaRPr lang="nl-BE" sz="2000" b="1" dirty="0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2165840" y="5203983"/>
            <a:ext cx="7920880" cy="1000002"/>
            <a:chOff x="641840" y="5445224"/>
            <a:chExt cx="7920880" cy="1000002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641840" y="5798895"/>
              <a:ext cx="7920880" cy="64633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field_group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= h5file.create_group('/input', 'fields',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                          'various fields')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 rot="5400000">
              <a:off x="4497112" y="5408034"/>
              <a:ext cx="32573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BE" sz="2000" b="1" dirty="0">
                  <a:sym typeface="Symbol"/>
                </a:rPr>
                <a:t></a:t>
              </a:r>
              <a:endParaRPr lang="nl-BE" sz="2000" b="1" dirty="0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5922274" y="1556792"/>
            <a:ext cx="2694007" cy="1041980"/>
            <a:chOff x="4267010" y="1556792"/>
            <a:chExt cx="2694007" cy="1041980"/>
          </a:xfrm>
        </p:grpSpPr>
        <p:sp>
          <p:nvSpPr>
            <p:cNvPr id="13" name="TextBox 12"/>
            <p:cNvSpPr txBox="1"/>
            <p:nvPr/>
          </p:nvSpPr>
          <p:spPr>
            <a:xfrm>
              <a:off x="4267010" y="1556792"/>
              <a:ext cx="26940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group location in hierarchy</a:t>
              </a:r>
              <a:endParaRPr lang="nl-BE" dirty="0">
                <a:solidFill>
                  <a:srgbClr val="FF0000"/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5220072" y="2312005"/>
              <a:ext cx="1512168" cy="286767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5" name="Straight Arrow Connector 14"/>
            <p:cNvCxnSpPr>
              <a:stCxn id="13" idx="2"/>
              <a:endCxn id="14" idx="0"/>
            </p:cNvCxnSpPr>
            <p:nvPr/>
          </p:nvCxnSpPr>
          <p:spPr>
            <a:xfrm>
              <a:off x="5614014" y="1926124"/>
              <a:ext cx="362142" cy="385881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" name="Group 20"/>
          <p:cNvGrpSpPr/>
          <p:nvPr/>
        </p:nvGrpSpPr>
        <p:grpSpPr>
          <a:xfrm>
            <a:off x="8656102" y="1563936"/>
            <a:ext cx="1544354" cy="1026726"/>
            <a:chOff x="4927351" y="1995984"/>
            <a:chExt cx="1544354" cy="1026726"/>
          </a:xfrm>
        </p:grpSpPr>
        <p:sp>
          <p:nvSpPr>
            <p:cNvPr id="22" name="TextBox 21"/>
            <p:cNvSpPr txBox="1"/>
            <p:nvPr/>
          </p:nvSpPr>
          <p:spPr>
            <a:xfrm>
              <a:off x="5151022" y="1995984"/>
              <a:ext cx="13206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group name</a:t>
              </a:r>
              <a:endParaRPr lang="nl-BE" dirty="0">
                <a:solidFill>
                  <a:srgbClr val="0070C0"/>
                </a:solidFill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4927351" y="2735943"/>
              <a:ext cx="953546" cy="286767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24" name="Straight Arrow Connector 23"/>
            <p:cNvCxnSpPr>
              <a:stCxn id="22" idx="2"/>
              <a:endCxn id="23" idx="0"/>
            </p:cNvCxnSpPr>
            <p:nvPr/>
          </p:nvCxnSpPr>
          <p:spPr>
            <a:xfrm flipH="1">
              <a:off x="5404124" y="2365316"/>
              <a:ext cx="407240" cy="370627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26"/>
          <p:cNvGrpSpPr/>
          <p:nvPr/>
        </p:nvGrpSpPr>
        <p:grpSpPr>
          <a:xfrm>
            <a:off x="6744072" y="2600092"/>
            <a:ext cx="3342648" cy="684892"/>
            <a:chOff x="2992193" y="2879740"/>
            <a:chExt cx="3342648" cy="684892"/>
          </a:xfrm>
        </p:grpSpPr>
        <p:sp>
          <p:nvSpPr>
            <p:cNvPr id="28" name="TextBox 27"/>
            <p:cNvSpPr txBox="1"/>
            <p:nvPr/>
          </p:nvSpPr>
          <p:spPr>
            <a:xfrm>
              <a:off x="5251724" y="3195300"/>
              <a:ext cx="10831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B050"/>
                  </a:solidFill>
                </a:rPr>
                <a:t>comment</a:t>
              </a:r>
              <a:endParaRPr lang="nl-BE" dirty="0">
                <a:solidFill>
                  <a:srgbClr val="00B050"/>
                </a:solidFill>
              </a:endParaRP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2992193" y="2879740"/>
              <a:ext cx="1647972" cy="286767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30" name="Straight Arrow Connector 29"/>
            <p:cNvCxnSpPr>
              <a:stCxn id="28" idx="1"/>
              <a:endCxn id="29" idx="3"/>
            </p:cNvCxnSpPr>
            <p:nvPr/>
          </p:nvCxnSpPr>
          <p:spPr>
            <a:xfrm flipH="1" flipV="1">
              <a:off x="4640165" y="3023124"/>
              <a:ext cx="611559" cy="356842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417674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ython performance</a:t>
            </a:r>
            <a:endParaRPr lang="nl-BE" dirty="0"/>
          </a:p>
        </p:txBody>
      </p:sp>
      <p:sp>
        <p:nvSpPr>
          <p:cNvPr id="5" name="TextBox 4"/>
          <p:cNvSpPr txBox="1"/>
          <p:nvPr/>
        </p:nvSpPr>
        <p:spPr>
          <a:xfrm>
            <a:off x="3937712" y="2134012"/>
            <a:ext cx="5974713" cy="424731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init_matrix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n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m = []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i in range(n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m.append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[])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j in range(n): </a:t>
            </a:r>
          </a:p>
          <a:p>
            <a:r>
              <a:rPr lang="nl-BE" dirty="0">
                <a:latin typeface="Courier New" pitchFamily="49" charset="0"/>
                <a:cs typeface="Courier New" pitchFamily="49" charset="0"/>
              </a:rPr>
              <a:t>            m[i].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append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random.random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))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return m</a:t>
            </a:r>
          </a:p>
          <a:p>
            <a:endParaRPr lang="nl-BE" dirty="0">
              <a:latin typeface="Courier New" pitchFamily="49" charset="0"/>
              <a:cs typeface="Courier New" pitchFamily="49" charset="0"/>
            </a:endParaRPr>
          </a:p>
          <a:p>
            <a:r>
              <a:rPr lang="nl-BE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matmul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a, b, c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n =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len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a)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i in range(n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j in range(n):</a:t>
            </a:r>
          </a:p>
          <a:p>
            <a:r>
              <a:rPr lang="nl-BE" dirty="0">
                <a:latin typeface="Courier New" pitchFamily="49" charset="0"/>
                <a:cs typeface="Courier New" pitchFamily="49" charset="0"/>
              </a:rPr>
              <a:t>            c[i][j] = 0.0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k in range(n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        c[i][j] += a[i][k]*b[k][j]</a:t>
            </a:r>
          </a:p>
        </p:txBody>
      </p:sp>
      <p:sp>
        <p:nvSpPr>
          <p:cNvPr id="6" name="TextBox 5"/>
          <p:cNvSpPr txBox="1"/>
          <p:nvPr/>
        </p:nvSpPr>
        <p:spPr>
          <a:xfrm rot="-1800000">
            <a:off x="4997500" y="3207550"/>
            <a:ext cx="2604174" cy="1200329"/>
          </a:xfrm>
          <a:prstGeom prst="rect">
            <a:avLst/>
          </a:prstGeom>
          <a:solidFill>
            <a:srgbClr val="FF0000">
              <a:alpha val="20000"/>
            </a:srgbClr>
          </a:solidFill>
          <a:ln w="381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7200" dirty="0">
                <a:solidFill>
                  <a:srgbClr val="FF0000"/>
                </a:solidFill>
              </a:rPr>
              <a:t>Naïve!</a:t>
            </a:r>
            <a:endParaRPr lang="nl-BE" sz="72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7417051" y="4292877"/>
                <a:ext cx="2970621" cy="668645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𝐶</m:t>
                      </m:r>
                      <m:r>
                        <a:rPr lang="en-US" i="1">
                          <a:latin typeface="Cambria Math"/>
                        </a:rPr>
                        <m:t>=</m:t>
                      </m:r>
                      <m:r>
                        <a:rPr lang="en-US" i="1">
                          <a:latin typeface="Cambria Math"/>
                        </a:rPr>
                        <m:t>𝐴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𝐵</m:t>
                      </m:r>
                    </m:oMath>
                  </m:oMathPara>
                </a14:m>
                <a:endParaRPr lang="en-US" dirty="0">
                  <a:ea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nl-BE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𝐶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𝑗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  <m:r>
                            <a:rPr lang="en-US" i="1">
                              <a:latin typeface="Cambria Math"/>
                            </a:rPr>
                            <m:t>𝑗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⋯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𝑖𝑁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𝑁𝑗</m:t>
                          </m:r>
                        </m:sub>
                      </m:sSub>
                    </m:oMath>
                  </m:oMathPara>
                </a14:m>
                <a:endParaRPr lang="nl-BE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7051" y="4292877"/>
                <a:ext cx="2970621" cy="668645"/>
              </a:xfrm>
              <a:prstGeom prst="rect">
                <a:avLst/>
              </a:prstGeom>
              <a:blipFill>
                <a:blip r:embed="rId2"/>
                <a:stretch>
                  <a:fillRect b="-3571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B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7318066" y="2411596"/>
            <a:ext cx="3026406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Represent matrix as list of lists</a:t>
            </a:r>
            <a:endParaRPr lang="nl-BE" dirty="0"/>
          </a:p>
        </p:txBody>
      </p:sp>
      <p:grpSp>
        <p:nvGrpSpPr>
          <p:cNvPr id="16" name="Group 15"/>
          <p:cNvGrpSpPr/>
          <p:nvPr/>
        </p:nvGrpSpPr>
        <p:grpSpPr>
          <a:xfrm>
            <a:off x="1873549" y="2299094"/>
            <a:ext cx="2019592" cy="3227431"/>
            <a:chOff x="349549" y="2299093"/>
            <a:chExt cx="2019592" cy="3227431"/>
          </a:xfrm>
        </p:grpSpPr>
        <p:sp>
          <p:nvSpPr>
            <p:cNvPr id="9" name="TextBox 8"/>
            <p:cNvSpPr txBox="1"/>
            <p:nvPr/>
          </p:nvSpPr>
          <p:spPr>
            <a:xfrm>
              <a:off x="349549" y="2299093"/>
              <a:ext cx="20195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500 ×  500 matrices</a:t>
              </a:r>
              <a:endParaRPr lang="nl-BE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99714" y="2852936"/>
              <a:ext cx="15192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ython: 0.09 s</a:t>
              </a:r>
              <a:endParaRPr lang="nl-BE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99714" y="5157192"/>
              <a:ext cx="13445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ython: 32 s</a:t>
              </a:r>
              <a:endParaRPr lang="nl-BE" dirty="0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2123714" y="3244334"/>
            <a:ext cx="1091966" cy="2637584"/>
            <a:chOff x="599714" y="3244334"/>
            <a:chExt cx="1091966" cy="2637584"/>
          </a:xfrm>
        </p:grpSpPr>
        <p:sp>
          <p:nvSpPr>
            <p:cNvPr id="12" name="TextBox 11"/>
            <p:cNvSpPr txBox="1"/>
            <p:nvPr/>
          </p:nvSpPr>
          <p:spPr>
            <a:xfrm>
              <a:off x="599714" y="3244334"/>
              <a:ext cx="10919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: 0.014 s</a:t>
              </a:r>
              <a:endParaRPr lang="nl-BE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99714" y="5512586"/>
              <a:ext cx="97494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: 0.49 s</a:t>
              </a:r>
              <a:endParaRPr lang="nl-BE" dirty="0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2123714" y="3635732"/>
            <a:ext cx="1657954" cy="2601580"/>
            <a:chOff x="599714" y="3635732"/>
            <a:chExt cx="1657954" cy="2601580"/>
          </a:xfrm>
        </p:grpSpPr>
        <p:sp>
          <p:nvSpPr>
            <p:cNvPr id="14" name="TextBox 13"/>
            <p:cNvSpPr txBox="1"/>
            <p:nvPr/>
          </p:nvSpPr>
          <p:spPr>
            <a:xfrm>
              <a:off x="599714" y="3635732"/>
              <a:ext cx="16579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ortran: 0.012 s</a:t>
              </a:r>
              <a:endParaRPr lang="nl-BE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99714" y="5867980"/>
              <a:ext cx="15409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ortran: 0.11 s</a:t>
              </a:r>
              <a:endParaRPr lang="nl-BE" dirty="0"/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547262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adding an array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/>
              <a:t> array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dd it to HDF5 file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0" y="2276873"/>
            <a:ext cx="693972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lambda x, y: x**2 + 2*x*y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, Y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meshgr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1.0, 1.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di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1.0, 1.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di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ield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Y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4665910"/>
            <a:ext cx="8594019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create_array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'magnetic', field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'static magnetic field'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flush(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4556362" y="3861049"/>
            <a:ext cx="3627870" cy="1157011"/>
            <a:chOff x="2611539" y="1628800"/>
            <a:chExt cx="3627870" cy="1157011"/>
          </a:xfrm>
        </p:grpSpPr>
        <p:sp>
          <p:nvSpPr>
            <p:cNvPr id="7" name="TextBox 6"/>
            <p:cNvSpPr txBox="1"/>
            <p:nvPr/>
          </p:nvSpPr>
          <p:spPr>
            <a:xfrm>
              <a:off x="3619653" y="1628800"/>
              <a:ext cx="26197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array location in hierarchy</a:t>
              </a:r>
              <a:endParaRPr lang="nl-BE" dirty="0">
                <a:solidFill>
                  <a:srgbClr val="FF0000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2611539" y="2499044"/>
              <a:ext cx="1632713" cy="286767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9" name="Straight Arrow Connector 8"/>
            <p:cNvCxnSpPr>
              <a:stCxn id="7" idx="2"/>
              <a:endCxn id="8" idx="0"/>
            </p:cNvCxnSpPr>
            <p:nvPr/>
          </p:nvCxnSpPr>
          <p:spPr>
            <a:xfrm flipH="1">
              <a:off x="3427896" y="1998132"/>
              <a:ext cx="1501635" cy="500912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9"/>
          <p:cNvGrpSpPr/>
          <p:nvPr/>
        </p:nvGrpSpPr>
        <p:grpSpPr>
          <a:xfrm>
            <a:off x="6384032" y="4139789"/>
            <a:ext cx="3024336" cy="878271"/>
            <a:chOff x="2336262" y="2339588"/>
            <a:chExt cx="3024336" cy="878271"/>
          </a:xfrm>
        </p:grpSpPr>
        <p:sp>
          <p:nvSpPr>
            <p:cNvPr id="11" name="TextBox 10"/>
            <p:cNvSpPr txBox="1"/>
            <p:nvPr/>
          </p:nvSpPr>
          <p:spPr>
            <a:xfrm>
              <a:off x="4114167" y="2339588"/>
              <a:ext cx="12464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array name</a:t>
              </a:r>
              <a:endParaRPr lang="nl-BE" dirty="0">
                <a:solidFill>
                  <a:srgbClr val="0070C0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336262" y="2931092"/>
              <a:ext cx="1368152" cy="286767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3" name="Straight Arrow Connector 12"/>
            <p:cNvCxnSpPr>
              <a:stCxn id="11" idx="1"/>
              <a:endCxn id="12" idx="0"/>
            </p:cNvCxnSpPr>
            <p:nvPr/>
          </p:nvCxnSpPr>
          <p:spPr>
            <a:xfrm flipH="1">
              <a:off x="3020338" y="2524254"/>
              <a:ext cx="1093829" cy="406838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13"/>
          <p:cNvGrpSpPr/>
          <p:nvPr/>
        </p:nvGrpSpPr>
        <p:grpSpPr>
          <a:xfrm>
            <a:off x="4583830" y="5013177"/>
            <a:ext cx="3168354" cy="1120717"/>
            <a:chOff x="2992193" y="2879740"/>
            <a:chExt cx="3168354" cy="1120717"/>
          </a:xfrm>
        </p:grpSpPr>
        <p:sp>
          <p:nvSpPr>
            <p:cNvPr id="15" name="TextBox 14"/>
            <p:cNvSpPr txBox="1"/>
            <p:nvPr/>
          </p:nvSpPr>
          <p:spPr>
            <a:xfrm>
              <a:off x="3826062" y="3631125"/>
              <a:ext cx="10831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B050"/>
                  </a:solidFill>
                </a:rPr>
                <a:t>comment</a:t>
              </a:r>
              <a:endParaRPr lang="nl-BE" dirty="0">
                <a:solidFill>
                  <a:srgbClr val="00B050"/>
                </a:solidFill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2992193" y="2879740"/>
              <a:ext cx="3168354" cy="286767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7" name="Straight Arrow Connector 16"/>
            <p:cNvCxnSpPr>
              <a:stCxn id="15" idx="0"/>
            </p:cNvCxnSpPr>
            <p:nvPr/>
          </p:nvCxnSpPr>
          <p:spPr>
            <a:xfrm flipV="1">
              <a:off x="4367621" y="3166507"/>
              <a:ext cx="257287" cy="464618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Group 28"/>
          <p:cNvGrpSpPr/>
          <p:nvPr/>
        </p:nvGrpSpPr>
        <p:grpSpPr>
          <a:xfrm>
            <a:off x="7977240" y="4731291"/>
            <a:ext cx="1071088" cy="1287318"/>
            <a:chOff x="3704414" y="1421602"/>
            <a:chExt cx="1071088" cy="1287318"/>
          </a:xfrm>
        </p:grpSpPr>
        <p:sp>
          <p:nvSpPr>
            <p:cNvPr id="30" name="TextBox 29"/>
            <p:cNvSpPr txBox="1"/>
            <p:nvPr/>
          </p:nvSpPr>
          <p:spPr>
            <a:xfrm>
              <a:off x="4114167" y="2339588"/>
              <a:ext cx="6613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array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3704414" y="1421602"/>
              <a:ext cx="767231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32" name="Straight Arrow Connector 31"/>
            <p:cNvCxnSpPr>
              <a:stCxn id="30" idx="0"/>
              <a:endCxn id="31" idx="2"/>
            </p:cNvCxnSpPr>
            <p:nvPr/>
          </p:nvCxnSpPr>
          <p:spPr>
            <a:xfrm flipH="1" flipV="1">
              <a:off x="4088030" y="1708369"/>
              <a:ext cx="356805" cy="631219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603459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5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adding an 2D array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57729" y="1556793"/>
            <a:ext cx="8229600" cy="4525963"/>
          </a:xfrm>
        </p:spPr>
        <p:txBody>
          <a:bodyPr/>
          <a:lstStyle/>
          <a:p>
            <a:r>
              <a:rPr lang="en-US" dirty="0"/>
              <a:t>Create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mpy</a:t>
            </a:r>
            <a:r>
              <a:rPr lang="en-US" dirty="0"/>
              <a:t> array</a:t>
            </a:r>
          </a:p>
          <a:p>
            <a:endParaRPr lang="en-US" dirty="0"/>
          </a:p>
          <a:p>
            <a:r>
              <a:rPr lang="en-US" dirty="0"/>
              <a:t>Add arra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18" y="2021356"/>
            <a:ext cx="8594022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positions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random.norm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cale=10.0, size=(20, 2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3101996"/>
            <a:ext cx="8594019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create_array('/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oord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, 'positions', positions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'particle positions'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reateparent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True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flush(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638069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reading an array 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 entire dataset, i.e., array</a:t>
            </a:r>
          </a:p>
          <a:p>
            <a:endParaRPr lang="en-US" dirty="0"/>
          </a:p>
          <a:p>
            <a:r>
              <a:rPr lang="en-US" dirty="0"/>
              <a:t>Read slice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Read non-consecutive data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257549"/>
            <a:ext cx="859401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root.input.fields.magnetic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print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vera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3284984"/>
            <a:ext cx="859401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root.coords.positions[3:7, :]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6497604" y="3324254"/>
            <a:ext cx="3414820" cy="1256874"/>
            <a:chOff x="3704414" y="1421602"/>
            <a:chExt cx="3414820" cy="1256874"/>
          </a:xfrm>
        </p:grpSpPr>
        <p:sp>
          <p:nvSpPr>
            <p:cNvPr id="7" name="TextBox 6"/>
            <p:cNvSpPr txBox="1"/>
            <p:nvPr/>
          </p:nvSpPr>
          <p:spPr>
            <a:xfrm>
              <a:off x="4550774" y="2032145"/>
              <a:ext cx="256846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read x- and y-coordinates</a:t>
              </a:r>
              <a:br>
                <a:rPr lang="en-US" dirty="0">
                  <a:solidFill>
                    <a:srgbClr val="7030A0"/>
                  </a:solidFill>
                </a:rPr>
              </a:br>
              <a:r>
                <a:rPr lang="en-US" dirty="0">
                  <a:solidFill>
                    <a:srgbClr val="7030A0"/>
                  </a:solidFill>
                </a:rPr>
                <a:t>of 4 particles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3704414" y="1421602"/>
              <a:ext cx="1071088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9" name="Straight Arrow Connector 8"/>
            <p:cNvCxnSpPr>
              <a:stCxn id="7" idx="0"/>
              <a:endCxn id="8" idx="2"/>
            </p:cNvCxnSpPr>
            <p:nvPr/>
          </p:nvCxnSpPr>
          <p:spPr>
            <a:xfrm flipH="1" flipV="1">
              <a:off x="4239958" y="1708369"/>
              <a:ext cx="1595046" cy="323776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TextBox 10"/>
          <p:cNvSpPr txBox="1"/>
          <p:nvPr/>
        </p:nvSpPr>
        <p:spPr>
          <a:xfrm>
            <a:off x="1775521" y="4866461"/>
            <a:ext cx="859401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ndices = [2, 4, 6]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root.coords.positions[indices, :]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6528048" y="5193762"/>
            <a:ext cx="3414820" cy="1256874"/>
            <a:chOff x="3704414" y="1421602"/>
            <a:chExt cx="3414820" cy="1256874"/>
          </a:xfrm>
        </p:grpSpPr>
        <p:sp>
          <p:nvSpPr>
            <p:cNvPr id="13" name="TextBox 12"/>
            <p:cNvSpPr txBox="1"/>
            <p:nvPr/>
          </p:nvSpPr>
          <p:spPr>
            <a:xfrm>
              <a:off x="4550774" y="2032145"/>
              <a:ext cx="256846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read x- and y-coordinates</a:t>
              </a:r>
              <a:br>
                <a:rPr lang="en-US" dirty="0">
                  <a:solidFill>
                    <a:srgbClr val="7030A0"/>
                  </a:solidFill>
                </a:rPr>
              </a:br>
              <a:r>
                <a:rPr lang="en-US" dirty="0">
                  <a:solidFill>
                    <a:srgbClr val="7030A0"/>
                  </a:solidFill>
                </a:rPr>
                <a:t>of 3</a:t>
              </a:r>
              <a:r>
                <a:rPr lang="en-US" baseline="30000" dirty="0">
                  <a:solidFill>
                    <a:srgbClr val="7030A0"/>
                  </a:solidFill>
                </a:rPr>
                <a:t>rd</a:t>
              </a:r>
              <a:r>
                <a:rPr lang="en-US" dirty="0">
                  <a:solidFill>
                    <a:srgbClr val="7030A0"/>
                  </a:solidFill>
                </a:rPr>
                <a:t>, 5</a:t>
              </a:r>
              <a:r>
                <a:rPr lang="en-US" baseline="30000" dirty="0">
                  <a:solidFill>
                    <a:srgbClr val="7030A0"/>
                  </a:solidFill>
                </a:rPr>
                <a:t>th</a:t>
              </a:r>
              <a:r>
                <a:rPr lang="en-US" dirty="0">
                  <a:solidFill>
                    <a:srgbClr val="7030A0"/>
                  </a:solidFill>
                </a:rPr>
                <a:t>, and 7</a:t>
              </a:r>
              <a:r>
                <a:rPr lang="en-US" baseline="30000" dirty="0">
                  <a:solidFill>
                    <a:srgbClr val="7030A0"/>
                  </a:solidFill>
                </a:rPr>
                <a:t>th</a:t>
              </a:r>
              <a:r>
                <a:rPr lang="en-US" dirty="0">
                  <a:solidFill>
                    <a:srgbClr val="7030A0"/>
                  </a:solidFill>
                </a:rPr>
                <a:t> particle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3704414" y="1421602"/>
              <a:ext cx="1584176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5" name="Straight Arrow Connector 14"/>
            <p:cNvCxnSpPr>
              <a:stCxn id="13" idx="0"/>
              <a:endCxn id="14" idx="2"/>
            </p:cNvCxnSpPr>
            <p:nvPr/>
          </p:nvCxnSpPr>
          <p:spPr>
            <a:xfrm flipH="1" flipV="1">
              <a:off x="4496502" y="1708369"/>
              <a:ext cx="1338502" cy="323776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119080" y="5999424"/>
            <a:ext cx="1896801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 err="1"/>
              <a:t>Hyperslabs</a:t>
            </a:r>
            <a:r>
              <a:rPr lang="en-US" sz="2800" dirty="0"/>
              <a:t>!</a:t>
            </a:r>
            <a:endParaRPr lang="nl-BE" sz="2800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2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965645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11" grpId="0" animBg="1"/>
      <p:bldP spid="16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annotation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ing a unit annotation to array</a:t>
            </a:r>
          </a:p>
          <a:p>
            <a:endParaRPr lang="en-US" dirty="0"/>
          </a:p>
          <a:p>
            <a:r>
              <a:rPr lang="en-US" dirty="0"/>
              <a:t>Adding annotation to a group</a:t>
            </a:r>
          </a:p>
          <a:p>
            <a:endParaRPr lang="en-US" dirty="0"/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attrs</a:t>
            </a:r>
            <a:r>
              <a:rPr lang="en-US" dirty="0"/>
              <a:t>, 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_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v_attrs</a:t>
            </a:r>
            <a:r>
              <a:rPr lang="en-US" dirty="0"/>
              <a:t> behave mostly like Python dictionaries, to set, get, remove an annotation</a:t>
            </a:r>
          </a:p>
          <a:p>
            <a:pPr lvl="1"/>
            <a:r>
              <a:rPr lang="en-US" dirty="0"/>
              <a:t>list of attributes:</a:t>
            </a:r>
            <a:endParaRPr lang="nl-BE" dirty="0"/>
          </a:p>
        </p:txBody>
      </p:sp>
      <p:sp>
        <p:nvSpPr>
          <p:cNvPr id="5" name="TextBox 4"/>
          <p:cNvSpPr txBox="1"/>
          <p:nvPr/>
        </p:nvSpPr>
        <p:spPr>
          <a:xfrm>
            <a:off x="2495600" y="2307315"/>
            <a:ext cx="7344816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.magnetic.att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'units'] = 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495600" y="3354185"/>
            <a:ext cx="7344816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ield_group._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v_att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'warning'] = 'do not modify'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495600" y="5116923"/>
            <a:ext cx="7344816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ield_group._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l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user'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165024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uiExpand="1" animBg="1"/>
      <p:bldP spid="6" grpId="0" uiExpand="1" animBg="1"/>
      <p:bldP spid="7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objects &amp; tabl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ine clas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reate table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283838"/>
            <a:ext cx="8594019" cy="2585323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tables 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sDescrip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Int32Col, Float64Col</a:t>
            </a:r>
          </a:p>
          <a:p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class Particle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sDescrip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_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Int32Col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mass        = Float64Col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      = Float64Col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      = Float64Col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v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      = Float64Col()     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v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      = Float64Col()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5352544"/>
            <a:ext cx="8594019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initial_st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create_table(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'/', 'particles', Particle, 'initial state of particles'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622328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s</a:t>
            </a:r>
            <a:r>
              <a:rPr lang="en-US" dirty="0"/>
              <a:t>: populate table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 new particles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294870"/>
            <a:ext cx="8594019" cy="286232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particle = h5file.root.particles.row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or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_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n range(100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_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_id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mass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v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v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.appen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flush()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2379752" y="4528755"/>
            <a:ext cx="6804980" cy="1287542"/>
            <a:chOff x="3704413" y="1421602"/>
            <a:chExt cx="6804980" cy="1287542"/>
          </a:xfrm>
        </p:grpSpPr>
        <p:sp>
          <p:nvSpPr>
            <p:cNvPr id="6" name="TextBox 5"/>
            <p:cNvSpPr txBox="1"/>
            <p:nvPr/>
          </p:nvSpPr>
          <p:spPr>
            <a:xfrm>
              <a:off x="4550774" y="2339812"/>
              <a:ext cx="59586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append particles one by one, unlimited (except by disk space)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3704413" y="1421602"/>
              <a:ext cx="2348095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8" name="Straight Arrow Connector 7"/>
            <p:cNvCxnSpPr>
              <a:stCxn id="6" idx="0"/>
              <a:endCxn id="7" idx="2"/>
            </p:cNvCxnSpPr>
            <p:nvPr/>
          </p:nvCxnSpPr>
          <p:spPr>
            <a:xfrm flipH="1" flipV="1">
              <a:off x="4878461" y="1708369"/>
              <a:ext cx="2651623" cy="631443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047968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reading a table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mpute center of mass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348880"/>
            <a:ext cx="8594019" cy="230832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x, y = 0.0, 0.0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mass = 0.0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or particle in h5file.root.particles: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mass += particle['mass'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x += particle['mass']*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y += particle['mass']*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x /= mass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y /= mas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968706510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okeh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bokeh</a:t>
            </a:r>
            <a:r>
              <a:rPr lang="en-US" sz="1800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470267253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it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Plot library</a:t>
            </a:r>
          </a:p>
          <a:p>
            <a:pPr lvl="1"/>
            <a:r>
              <a:rPr lang="en-US" dirty="0"/>
              <a:t>Easy to use</a:t>
            </a:r>
          </a:p>
          <a:p>
            <a:pPr lvl="1"/>
            <a:r>
              <a:rPr lang="en-US" dirty="0"/>
              <a:t>Integrates with Pandas</a:t>
            </a:r>
          </a:p>
          <a:p>
            <a:pPr lvl="1"/>
            <a:r>
              <a:rPr lang="en-US" dirty="0"/>
              <a:t>Interactive demos in </a:t>
            </a:r>
            <a:r>
              <a:rPr lang="en-US" dirty="0" err="1"/>
              <a:t>jupyter</a:t>
            </a:r>
            <a:r>
              <a:rPr lang="en-US" dirty="0"/>
              <a:t> notebooks</a:t>
            </a:r>
          </a:p>
          <a:p>
            <a:pPr lvl="1"/>
            <a:r>
              <a:rPr lang="en-US" dirty="0"/>
              <a:t>Export to HTML pages, interactive plots using </a:t>
            </a:r>
            <a:r>
              <a:rPr lang="en-US" dirty="0" err="1"/>
              <a:t>Javascript</a:t>
            </a:r>
            <a:endParaRPr lang="en-US" dirty="0"/>
          </a:p>
          <a:p>
            <a:r>
              <a:rPr lang="en-US" dirty="0"/>
              <a:t>Disadvantages</a:t>
            </a:r>
          </a:p>
          <a:p>
            <a:pPr lvl="1"/>
            <a:r>
              <a:rPr lang="en-US" dirty="0"/>
              <a:t>No (convenient) </a:t>
            </a:r>
            <a:r>
              <a:rPr lang="en-US" dirty="0" err="1"/>
              <a:t>LaTeX</a:t>
            </a:r>
            <a:r>
              <a:rPr lang="en-US" dirty="0"/>
              <a:t> labels</a:t>
            </a:r>
          </a:p>
          <a:p>
            <a:r>
              <a:rPr lang="en-US" dirty="0"/>
              <a:t>More oriented towards information visualization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77416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plo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9</a:t>
            </a:fld>
            <a:endParaRPr lang="nl-BE"/>
          </a:p>
        </p:txBody>
      </p:sp>
      <p:sp>
        <p:nvSpPr>
          <p:cNvPr id="4" name="TextBox 3"/>
          <p:cNvSpPr txBox="1"/>
          <p:nvPr/>
        </p:nvSpPr>
        <p:spPr>
          <a:xfrm>
            <a:off x="1775521" y="1556793"/>
            <a:ext cx="7992888" cy="5078313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bokeh.plottin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figure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utput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show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20.0, 50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y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x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mu*x)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c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2.0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p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*x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y_plu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x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mu*x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y_mi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-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x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mu*x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b="1" dirty="0" err="1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output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plot.html', title='damped pendulum')</a:t>
            </a:r>
          </a:p>
          <a:p>
            <a:r>
              <a:rPr lang="en-US" b="1" dirty="0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figure(title='damped pendulum'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axis_lab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t'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axis_lab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theta')</a:t>
            </a:r>
          </a:p>
          <a:p>
            <a:r>
              <a:rPr lang="en-US" b="1" dirty="0" err="1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.</a:t>
            </a:r>
            <a:r>
              <a:rPr lang="en-US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lin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y)</a:t>
            </a:r>
          </a:p>
          <a:p>
            <a:r>
              <a:rPr lang="en-US" b="1" dirty="0" err="1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.</a:t>
            </a:r>
            <a:r>
              <a:rPr lang="en-US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lin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mi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colo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red'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width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0.6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dash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(2, 2))</a:t>
            </a:r>
          </a:p>
          <a:p>
            <a:r>
              <a:rPr lang="en-US" b="1" dirty="0" err="1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.</a:t>
            </a:r>
            <a:r>
              <a:rPr lang="en-US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lin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plu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colo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red'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width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0.6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dash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(2, 2))</a:t>
            </a:r>
          </a:p>
          <a:p>
            <a:r>
              <a:rPr lang="en-US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show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6900785" y="260648"/>
            <a:ext cx="3563723" cy="1368152"/>
            <a:chOff x="2092096" y="3045668"/>
            <a:chExt cx="3563723" cy="1368152"/>
          </a:xfrm>
        </p:grpSpPr>
        <p:cxnSp>
          <p:nvCxnSpPr>
            <p:cNvPr id="6" name="Straight Arrow Connector 5"/>
            <p:cNvCxnSpPr>
              <a:stCxn id="7" idx="1"/>
            </p:cNvCxnSpPr>
            <p:nvPr/>
          </p:nvCxnSpPr>
          <p:spPr>
            <a:xfrm flipH="1">
              <a:off x="2092096" y="3368834"/>
              <a:ext cx="1884674" cy="1044986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3976770" y="3045668"/>
              <a:ext cx="1679049" cy="646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mport required</a:t>
              </a:r>
              <a:br>
                <a:rPr lang="en-US" dirty="0"/>
              </a:br>
              <a:r>
                <a:rPr lang="en-US" dirty="0"/>
                <a:t>functions</a:t>
              </a:r>
              <a:endParaRPr lang="nl-BE" dirty="0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7068080" y="2132856"/>
            <a:ext cx="3388997" cy="1368152"/>
            <a:chOff x="2092096" y="3045668"/>
            <a:chExt cx="3388997" cy="1368152"/>
          </a:xfrm>
        </p:grpSpPr>
        <p:cxnSp>
          <p:nvCxnSpPr>
            <p:cNvPr id="9" name="Straight Arrow Connector 8"/>
            <p:cNvCxnSpPr>
              <a:stCxn id="10" idx="1"/>
            </p:cNvCxnSpPr>
            <p:nvPr/>
          </p:nvCxnSpPr>
          <p:spPr>
            <a:xfrm flipH="1">
              <a:off x="2092096" y="3230334"/>
              <a:ext cx="1884674" cy="1183486"/>
            </a:xfrm>
            <a:prstGeom prst="straightConnector1">
              <a:avLst/>
            </a:prstGeom>
            <a:ln w="25400">
              <a:solidFill>
                <a:srgbClr val="0070C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976770" y="3045668"/>
              <a:ext cx="1504323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set output file</a:t>
              </a:r>
              <a:endParaRPr lang="nl-BE" dirty="0">
                <a:solidFill>
                  <a:srgbClr val="0070C0"/>
                </a:solidFill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8430901" y="3424570"/>
            <a:ext cx="2033606" cy="508486"/>
            <a:chOff x="3316232" y="3045668"/>
            <a:chExt cx="2033606" cy="508486"/>
          </a:xfrm>
        </p:grpSpPr>
        <p:cxnSp>
          <p:nvCxnSpPr>
            <p:cNvPr id="12" name="Straight Arrow Connector 11"/>
            <p:cNvCxnSpPr>
              <a:stCxn id="13" idx="1"/>
            </p:cNvCxnSpPr>
            <p:nvPr/>
          </p:nvCxnSpPr>
          <p:spPr>
            <a:xfrm flipH="1">
              <a:off x="3316232" y="3230334"/>
              <a:ext cx="660538" cy="32382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3976770" y="3045668"/>
              <a:ext cx="1373068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create figure</a:t>
              </a:r>
              <a:endParaRPr lang="nl-BE" dirty="0"/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6900785" y="4596696"/>
            <a:ext cx="3563723" cy="1231421"/>
            <a:chOff x="5376784" y="4596695"/>
            <a:chExt cx="3563723" cy="1231421"/>
          </a:xfrm>
        </p:grpSpPr>
        <p:cxnSp>
          <p:nvCxnSpPr>
            <p:cNvPr id="16" name="Straight Arrow Connector 15"/>
            <p:cNvCxnSpPr>
              <a:stCxn id="17" idx="1"/>
            </p:cNvCxnSpPr>
            <p:nvPr/>
          </p:nvCxnSpPr>
          <p:spPr>
            <a:xfrm flipH="1" flipV="1">
              <a:off x="5376784" y="4596695"/>
              <a:ext cx="2537608" cy="533509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7914392" y="4945538"/>
              <a:ext cx="1026115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</a:rPr>
                <a:t>plot data</a:t>
              </a:r>
              <a:endParaRPr lang="nl-BE" dirty="0">
                <a:solidFill>
                  <a:srgbClr val="C00000"/>
                </a:solidFill>
              </a:endParaRPr>
            </a:p>
          </p:txBody>
        </p:sp>
        <p:cxnSp>
          <p:nvCxnSpPr>
            <p:cNvPr id="19" name="Straight Arrow Connector 18"/>
            <p:cNvCxnSpPr>
              <a:stCxn id="17" idx="1"/>
            </p:cNvCxnSpPr>
            <p:nvPr/>
          </p:nvCxnSpPr>
          <p:spPr>
            <a:xfrm flipH="1" flipV="1">
              <a:off x="5376784" y="5084692"/>
              <a:ext cx="2537608" cy="45512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>
              <a:stCxn id="17" idx="1"/>
            </p:cNvCxnSpPr>
            <p:nvPr/>
          </p:nvCxnSpPr>
          <p:spPr>
            <a:xfrm flipH="1">
              <a:off x="5376784" y="5130204"/>
              <a:ext cx="2537608" cy="697912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5159896" y="5777569"/>
            <a:ext cx="5295076" cy="697912"/>
            <a:chOff x="-200308" y="3045668"/>
            <a:chExt cx="5295076" cy="697912"/>
          </a:xfrm>
        </p:grpSpPr>
        <p:cxnSp>
          <p:nvCxnSpPr>
            <p:cNvPr id="26" name="Straight Arrow Connector 25"/>
            <p:cNvCxnSpPr>
              <a:stCxn id="27" idx="1"/>
            </p:cNvCxnSpPr>
            <p:nvPr/>
          </p:nvCxnSpPr>
          <p:spPr>
            <a:xfrm flipH="1">
              <a:off x="-200308" y="3230334"/>
              <a:ext cx="4177078" cy="513246"/>
            </a:xfrm>
            <a:prstGeom prst="straightConnector1">
              <a:avLst/>
            </a:prstGeom>
            <a:ln w="25400">
              <a:solidFill>
                <a:srgbClr val="0070C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3976770" y="3045668"/>
              <a:ext cx="1117998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create file</a:t>
              </a:r>
              <a:endParaRPr lang="nl-BE" dirty="0">
                <a:solidFill>
                  <a:srgbClr val="0070C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60283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braries for numeric compu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28801"/>
            <a:ext cx="8229600" cy="4525963"/>
          </a:xfrm>
        </p:spPr>
        <p:txBody>
          <a:bodyPr>
            <a:normAutofit/>
          </a:bodyPr>
          <a:lstStyle/>
          <a:p>
            <a:r>
              <a:rPr lang="en-US" dirty="0" err="1"/>
              <a:t>numpy</a:t>
            </a:r>
            <a:endParaRPr lang="en-US" dirty="0"/>
          </a:p>
          <a:p>
            <a:pPr lvl="1"/>
            <a:r>
              <a:rPr lang="en-US" dirty="0"/>
              <a:t>Fast arrays</a:t>
            </a:r>
          </a:p>
          <a:p>
            <a:pPr lvl="1"/>
            <a:r>
              <a:rPr lang="en-US" dirty="0"/>
              <a:t>Matrix operations (BLAS-like)</a:t>
            </a:r>
          </a:p>
          <a:p>
            <a:pPr lvl="1"/>
            <a:r>
              <a:rPr lang="en-US" dirty="0"/>
              <a:t>Linear algebra</a:t>
            </a:r>
          </a:p>
          <a:p>
            <a:pPr lvl="1"/>
            <a:r>
              <a:rPr lang="en-US" dirty="0"/>
              <a:t>Fast Fourier Transform</a:t>
            </a:r>
          </a:p>
          <a:p>
            <a:pPr lvl="1"/>
            <a:r>
              <a:rPr lang="en-US" dirty="0"/>
              <a:t>Mathematical functions defined on arrays</a:t>
            </a:r>
          </a:p>
          <a:p>
            <a:pPr lvl="1"/>
            <a:r>
              <a:rPr lang="en-US" dirty="0"/>
              <a:t>Pseudo-random number generation to initialize arrays</a:t>
            </a:r>
          </a:p>
          <a:p>
            <a:pPr lvl="1"/>
            <a:r>
              <a:rPr lang="en-US" dirty="0"/>
              <a:t>Simple statistics</a:t>
            </a:r>
          </a:p>
          <a:p>
            <a:r>
              <a:rPr lang="en-US" dirty="0"/>
              <a:t>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50619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TML fil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0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5521" y="1775446"/>
            <a:ext cx="5167339" cy="5008215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6888091" y="1546482"/>
            <a:ext cx="2037849" cy="766829"/>
            <a:chOff x="3261463" y="3045668"/>
            <a:chExt cx="2037849" cy="766829"/>
          </a:xfrm>
        </p:grpSpPr>
        <p:cxnSp>
          <p:nvCxnSpPr>
            <p:cNvPr id="6" name="Straight Arrow Connector 5"/>
            <p:cNvCxnSpPr>
              <a:stCxn id="7" idx="1"/>
            </p:cNvCxnSpPr>
            <p:nvPr/>
          </p:nvCxnSpPr>
          <p:spPr>
            <a:xfrm flipH="1">
              <a:off x="3261463" y="3230334"/>
              <a:ext cx="715306" cy="582163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3976769" y="3045668"/>
              <a:ext cx="1322543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pan tool</a:t>
              </a:r>
              <a:endParaRPr lang="nl-BE" dirty="0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6888089" y="2020178"/>
            <a:ext cx="2037850" cy="544726"/>
            <a:chOff x="3316233" y="3046469"/>
            <a:chExt cx="2037850" cy="544726"/>
          </a:xfrm>
        </p:grpSpPr>
        <p:cxnSp>
          <p:nvCxnSpPr>
            <p:cNvPr id="9" name="Straight Arrow Connector 8"/>
            <p:cNvCxnSpPr>
              <a:stCxn id="10" idx="1"/>
            </p:cNvCxnSpPr>
            <p:nvPr/>
          </p:nvCxnSpPr>
          <p:spPr>
            <a:xfrm flipH="1">
              <a:off x="3316233" y="3231135"/>
              <a:ext cx="715308" cy="36006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4031541" y="3046469"/>
              <a:ext cx="1322542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box zoom</a:t>
              </a:r>
              <a:endParaRPr lang="nl-BE" dirty="0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6888091" y="2491927"/>
            <a:ext cx="2037849" cy="369332"/>
            <a:chOff x="3261463" y="3045668"/>
            <a:chExt cx="2037849" cy="369332"/>
          </a:xfrm>
        </p:grpSpPr>
        <p:cxnSp>
          <p:nvCxnSpPr>
            <p:cNvPr id="12" name="Straight Arrow Connector 11"/>
            <p:cNvCxnSpPr>
              <a:stCxn id="13" idx="1"/>
            </p:cNvCxnSpPr>
            <p:nvPr/>
          </p:nvCxnSpPr>
          <p:spPr>
            <a:xfrm flipH="1">
              <a:off x="3261463" y="3230334"/>
              <a:ext cx="715307" cy="104335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3976770" y="3045668"/>
              <a:ext cx="1322542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wheel zoom</a:t>
              </a:r>
              <a:endParaRPr lang="nl-BE" dirty="0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6888089" y="2969643"/>
            <a:ext cx="2037850" cy="369332"/>
            <a:chOff x="3261462" y="3045668"/>
            <a:chExt cx="2037850" cy="369332"/>
          </a:xfrm>
        </p:grpSpPr>
        <p:cxnSp>
          <p:nvCxnSpPr>
            <p:cNvPr id="15" name="Straight Arrow Connector 14"/>
            <p:cNvCxnSpPr>
              <a:stCxn id="16" idx="1"/>
            </p:cNvCxnSpPr>
            <p:nvPr/>
          </p:nvCxnSpPr>
          <p:spPr>
            <a:xfrm flipH="1" flipV="1">
              <a:off x="3261462" y="3124678"/>
              <a:ext cx="715308" cy="105656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3976770" y="3045668"/>
              <a:ext cx="1322542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save image</a:t>
              </a:r>
              <a:endParaRPr lang="nl-BE" dirty="0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6888091" y="3338976"/>
            <a:ext cx="2037849" cy="484128"/>
            <a:chOff x="3260260" y="2930872"/>
            <a:chExt cx="2037849" cy="484128"/>
          </a:xfrm>
        </p:grpSpPr>
        <p:cxnSp>
          <p:nvCxnSpPr>
            <p:cNvPr id="18" name="Straight Arrow Connector 17"/>
            <p:cNvCxnSpPr>
              <a:stCxn id="19" idx="1"/>
            </p:cNvCxnSpPr>
            <p:nvPr/>
          </p:nvCxnSpPr>
          <p:spPr>
            <a:xfrm flipH="1" flipV="1">
              <a:off x="3260260" y="2930872"/>
              <a:ext cx="716510" cy="299462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3976770" y="3045668"/>
              <a:ext cx="1321339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reset</a:t>
              </a: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5340517" y="5037122"/>
            <a:ext cx="3612079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Interactive in web browser!</a:t>
            </a:r>
          </a:p>
        </p:txBody>
      </p:sp>
    </p:spTree>
    <p:extLst>
      <p:ext uri="{BB962C8B-B14F-4D97-AF65-F5344CB8AC3E}">
        <p14:creationId xmlns:p14="http://schemas.microsoft.com/office/powerpoint/2010/main" val="3431201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TML file with widge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1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5561" y="1340768"/>
            <a:ext cx="4547213" cy="4928592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2279576" y="5764176"/>
            <a:ext cx="7013054" cy="617153"/>
            <a:chOff x="755576" y="5764175"/>
            <a:chExt cx="7013054" cy="617153"/>
          </a:xfrm>
        </p:grpSpPr>
        <p:grpSp>
          <p:nvGrpSpPr>
            <p:cNvPr id="5" name="Group 4"/>
            <p:cNvGrpSpPr/>
            <p:nvPr/>
          </p:nvGrpSpPr>
          <p:grpSpPr>
            <a:xfrm>
              <a:off x="4932040" y="5764175"/>
              <a:ext cx="2836590" cy="369332"/>
              <a:chOff x="2884184" y="3045668"/>
              <a:chExt cx="2836590" cy="369332"/>
            </a:xfrm>
          </p:grpSpPr>
          <p:cxnSp>
            <p:nvCxnSpPr>
              <p:cNvPr id="6" name="Straight Arrow Connector 5"/>
              <p:cNvCxnSpPr>
                <a:stCxn id="7" idx="1"/>
                <a:endCxn id="9" idx="3"/>
              </p:cNvCxnSpPr>
              <p:nvPr/>
            </p:nvCxnSpPr>
            <p:spPr>
              <a:xfrm flipH="1">
                <a:off x="2884184" y="3230334"/>
                <a:ext cx="1092586" cy="123911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" name="TextBox 6"/>
              <p:cNvSpPr txBox="1"/>
              <p:nvPr/>
            </p:nvSpPr>
            <p:spPr>
              <a:xfrm>
                <a:off x="3976770" y="3045668"/>
                <a:ext cx="1744004" cy="369332"/>
              </a:xfrm>
              <a:prstGeom prst="rect">
                <a:avLst/>
              </a:prstGeom>
              <a:noFill/>
              <a:ln>
                <a:solidFill>
                  <a:srgbClr val="C00000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C00000"/>
                    </a:solidFill>
                  </a:rPr>
                  <a:t>interactive slider</a:t>
                </a:r>
                <a:endParaRPr lang="nl-BE" dirty="0">
                  <a:solidFill>
                    <a:srgbClr val="C00000"/>
                  </a:solidFill>
                </a:endParaRPr>
              </a:p>
            </p:txBody>
          </p:sp>
        </p:grpSp>
        <p:sp>
          <p:nvSpPr>
            <p:cNvPr id="9" name="Rounded Rectangle 8"/>
            <p:cNvSpPr/>
            <p:nvPr/>
          </p:nvSpPr>
          <p:spPr>
            <a:xfrm>
              <a:off x="755576" y="5764175"/>
              <a:ext cx="4176464" cy="617153"/>
            </a:xfrm>
            <a:prstGeom prst="round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7080548" y="2868965"/>
            <a:ext cx="3047757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Required: callback function</a:t>
            </a:r>
          </a:p>
          <a:p>
            <a:r>
              <a:rPr lang="en-US" dirty="0"/>
              <a:t>  </a:t>
            </a:r>
            <a:r>
              <a:rPr lang="en-US" dirty="0">
                <a:sym typeface="Symbol" panose="05050102010706020507" pitchFamily="18" charset="2"/>
              </a:rPr>
              <a:t></a:t>
            </a:r>
            <a:r>
              <a:rPr lang="en-US" dirty="0"/>
              <a:t> modifies data</a:t>
            </a:r>
          </a:p>
          <a:p>
            <a:r>
              <a:rPr lang="en-US" dirty="0"/>
              <a:t>  </a:t>
            </a:r>
            <a:r>
              <a:rPr lang="en-US" dirty="0">
                <a:sym typeface="Symbol" panose="05050102010706020507" pitchFamily="18" charset="2"/>
              </a:rPr>
              <a:t></a:t>
            </a:r>
            <a:r>
              <a:rPr lang="en-US" dirty="0"/>
              <a:t> triggers update</a:t>
            </a:r>
          </a:p>
          <a:p>
            <a:r>
              <a:rPr lang="en-US" dirty="0"/>
              <a:t>  </a:t>
            </a:r>
            <a:r>
              <a:rPr lang="en-US" dirty="0">
                <a:sym typeface="Symbol" panose="05050102010706020507" pitchFamily="18" charset="2"/>
              </a:rPr>
              <a:t> involves </a:t>
            </a:r>
            <a:r>
              <a:rPr lang="en-US" dirty="0" err="1">
                <a:sym typeface="Symbol" panose="05050102010706020507" pitchFamily="18" charset="2"/>
              </a:rPr>
              <a:t>Javascript</a:t>
            </a:r>
            <a:r>
              <a:rPr lang="en-US" dirty="0">
                <a:sym typeface="Symbol" panose="05050102010706020507" pitchFamily="18" charset="2"/>
              </a:rPr>
              <a:t> tinker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7909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ked figur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2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b="1774"/>
          <a:stretch/>
        </p:blipFill>
        <p:spPr>
          <a:xfrm>
            <a:off x="1919537" y="1340769"/>
            <a:ext cx="7418611" cy="4824536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4007768" y="2112471"/>
            <a:ext cx="6509336" cy="1436575"/>
            <a:chOff x="3628678" y="4432293"/>
            <a:chExt cx="6509336" cy="1436575"/>
          </a:xfrm>
        </p:grpSpPr>
        <p:cxnSp>
          <p:nvCxnSpPr>
            <p:cNvPr id="6" name="Straight Arrow Connector 5"/>
            <p:cNvCxnSpPr>
              <a:stCxn id="7" idx="1"/>
            </p:cNvCxnSpPr>
            <p:nvPr/>
          </p:nvCxnSpPr>
          <p:spPr>
            <a:xfrm flipH="1" flipV="1">
              <a:off x="3628678" y="4432293"/>
              <a:ext cx="4285714" cy="974910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7914392" y="4945538"/>
              <a:ext cx="2223622" cy="92333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</a:rPr>
                <a:t>linked figures for</a:t>
              </a:r>
            </a:p>
            <a:p>
              <a:r>
                <a:rPr lang="en-US" dirty="0">
                  <a:solidFill>
                    <a:srgbClr val="C00000"/>
                  </a:solidFill>
                </a:rPr>
                <a:t>  </a:t>
              </a:r>
              <a:r>
                <a:rPr lang="en-US" dirty="0">
                  <a:solidFill>
                    <a:srgbClr val="C00000"/>
                  </a:solidFill>
                  <a:sym typeface="Symbol" panose="05050102010706020507" pitchFamily="18" charset="2"/>
                </a:rPr>
                <a:t> </a:t>
              </a:r>
              <a:r>
                <a:rPr lang="en-US" dirty="0">
                  <a:solidFill>
                    <a:srgbClr val="C00000"/>
                  </a:solidFill>
                </a:rPr>
                <a:t>panning, zooming</a:t>
              </a:r>
            </a:p>
            <a:p>
              <a:r>
                <a:rPr lang="en-US" dirty="0">
                  <a:solidFill>
                    <a:srgbClr val="C00000"/>
                  </a:solidFill>
                </a:rPr>
                <a:t>  </a:t>
              </a:r>
              <a:r>
                <a:rPr lang="en-US" dirty="0">
                  <a:solidFill>
                    <a:srgbClr val="C00000"/>
                  </a:solidFill>
                  <a:sym typeface="Symbol" panose="05050102010706020507" pitchFamily="18" charset="2"/>
                </a:rPr>
                <a:t> </a:t>
              </a:r>
              <a:r>
                <a:rPr lang="en-US" dirty="0">
                  <a:solidFill>
                    <a:srgbClr val="C00000"/>
                  </a:solidFill>
                </a:rPr>
                <a:t>interactive settings</a:t>
              </a:r>
              <a:endParaRPr lang="nl-BE" dirty="0">
                <a:solidFill>
                  <a:srgbClr val="C00000"/>
                </a:solidFill>
              </a:endParaRPr>
            </a:p>
          </p:txBody>
        </p:sp>
        <p:cxnSp>
          <p:nvCxnSpPr>
            <p:cNvPr id="8" name="Straight Arrow Connector 7"/>
            <p:cNvCxnSpPr>
              <a:stCxn id="7" idx="1"/>
            </p:cNvCxnSpPr>
            <p:nvPr/>
          </p:nvCxnSpPr>
          <p:spPr>
            <a:xfrm flipH="1" flipV="1">
              <a:off x="5376784" y="5084693"/>
              <a:ext cx="2537608" cy="322510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>
              <a:stCxn id="7" idx="1"/>
            </p:cNvCxnSpPr>
            <p:nvPr/>
          </p:nvCxnSpPr>
          <p:spPr>
            <a:xfrm flipH="1">
              <a:off x="5376784" y="5407203"/>
              <a:ext cx="2537608" cy="420913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Rounded Rectangle 10"/>
          <p:cNvSpPr/>
          <p:nvPr/>
        </p:nvSpPr>
        <p:spPr>
          <a:xfrm>
            <a:off x="5087889" y="1628800"/>
            <a:ext cx="1062737" cy="360040"/>
          </a:xfrm>
          <a:prstGeom prst="round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ounded Rectangle 11"/>
          <p:cNvSpPr/>
          <p:nvPr/>
        </p:nvSpPr>
        <p:spPr>
          <a:xfrm>
            <a:off x="2495600" y="5013177"/>
            <a:ext cx="2088232" cy="1157153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282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ked brush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3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7528" y="1340769"/>
            <a:ext cx="5555930" cy="4843437"/>
          </a:xfrm>
          <a:prstGeom prst="rect">
            <a:avLst/>
          </a:prstGeom>
        </p:spPr>
      </p:pic>
      <p:grpSp>
        <p:nvGrpSpPr>
          <p:cNvPr id="16" name="Group 15"/>
          <p:cNvGrpSpPr/>
          <p:nvPr/>
        </p:nvGrpSpPr>
        <p:grpSpPr>
          <a:xfrm>
            <a:off x="2927648" y="1340768"/>
            <a:ext cx="7113316" cy="3401580"/>
            <a:chOff x="1403648" y="1340768"/>
            <a:chExt cx="7113316" cy="3401580"/>
          </a:xfrm>
        </p:grpSpPr>
        <p:sp>
          <p:nvSpPr>
            <p:cNvPr id="5" name="Rounded Rectangle 4"/>
            <p:cNvSpPr/>
            <p:nvPr/>
          </p:nvSpPr>
          <p:spPr>
            <a:xfrm>
              <a:off x="4716016" y="1340768"/>
              <a:ext cx="360040" cy="360040"/>
            </a:xfrm>
            <a:prstGeom prst="roundRect">
              <a:avLst/>
            </a:prstGeom>
            <a:noFill/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1403648" y="2178967"/>
              <a:ext cx="7113316" cy="2563381"/>
              <a:chOff x="2839326" y="4562610"/>
              <a:chExt cx="7113316" cy="2563381"/>
            </a:xfrm>
          </p:grpSpPr>
          <p:cxnSp>
            <p:nvCxnSpPr>
              <p:cNvPr id="7" name="Straight Arrow Connector 6"/>
              <p:cNvCxnSpPr>
                <a:stCxn id="8" idx="1"/>
              </p:cNvCxnSpPr>
              <p:nvPr/>
            </p:nvCxnSpPr>
            <p:spPr>
              <a:xfrm flipH="1" flipV="1">
                <a:off x="2839326" y="4562610"/>
                <a:ext cx="5075066" cy="993359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" name="TextBox 7"/>
              <p:cNvSpPr txBox="1"/>
              <p:nvPr/>
            </p:nvSpPr>
            <p:spPr>
              <a:xfrm>
                <a:off x="7914392" y="5371303"/>
                <a:ext cx="2038250" cy="36933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C00000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C00000"/>
                    </a:solidFill>
                  </a:rPr>
                  <a:t>consistent selection</a:t>
                </a:r>
                <a:endParaRPr lang="nl-BE" dirty="0">
                  <a:solidFill>
                    <a:srgbClr val="C00000"/>
                  </a:solidFill>
                </a:endParaRPr>
              </a:p>
            </p:txBody>
          </p:sp>
          <p:cxnSp>
            <p:nvCxnSpPr>
              <p:cNvPr id="9" name="Straight Arrow Connector 8"/>
              <p:cNvCxnSpPr>
                <a:stCxn id="8" idx="1"/>
              </p:cNvCxnSpPr>
              <p:nvPr/>
            </p:nvCxnSpPr>
            <p:spPr>
              <a:xfrm flipH="1" flipV="1">
                <a:off x="5647638" y="5371303"/>
                <a:ext cx="2266754" cy="184666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>
                <a:stCxn id="8" idx="1"/>
              </p:cNvCxnSpPr>
              <p:nvPr/>
            </p:nvCxnSpPr>
            <p:spPr>
              <a:xfrm flipH="1">
                <a:off x="6331714" y="5555969"/>
                <a:ext cx="1582678" cy="1570022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3242475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ver too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4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57952" y="1628801"/>
            <a:ext cx="5773275" cy="3428231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2834016" y="2276873"/>
            <a:ext cx="7006401" cy="2158499"/>
            <a:chOff x="755576" y="2276872"/>
            <a:chExt cx="7006401" cy="2158499"/>
          </a:xfrm>
        </p:grpSpPr>
        <p:cxnSp>
          <p:nvCxnSpPr>
            <p:cNvPr id="6" name="Straight Arrow Connector 5"/>
            <p:cNvCxnSpPr>
              <a:stCxn id="7" idx="1"/>
              <a:endCxn id="9" idx="3"/>
            </p:cNvCxnSpPr>
            <p:nvPr/>
          </p:nvCxnSpPr>
          <p:spPr>
            <a:xfrm flipH="1" flipV="1">
              <a:off x="3779912" y="2564904"/>
              <a:ext cx="2659522" cy="1547302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6439434" y="3789040"/>
              <a:ext cx="1322543" cy="646331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C0000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solidFill>
                    <a:srgbClr val="C00000"/>
                  </a:solidFill>
                </a:rPr>
                <a:t>hover for details</a:t>
              </a:r>
              <a:endParaRPr lang="nl-BE" dirty="0">
                <a:solidFill>
                  <a:srgbClr val="C00000"/>
                </a:solidFill>
              </a:endParaRPr>
            </a:p>
          </p:txBody>
        </p:sp>
        <p:sp>
          <p:nvSpPr>
            <p:cNvPr id="9" name="Rounded Rectangle 8"/>
            <p:cNvSpPr/>
            <p:nvPr/>
          </p:nvSpPr>
          <p:spPr>
            <a:xfrm>
              <a:off x="755576" y="2276872"/>
              <a:ext cx="3024336" cy="576064"/>
            </a:xfrm>
            <a:prstGeom prst="round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4569549" y="5601806"/>
            <a:ext cx="3948325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Any information can be added</a:t>
            </a:r>
          </a:p>
        </p:txBody>
      </p:sp>
    </p:spTree>
    <p:extLst>
      <p:ext uri="{BB962C8B-B14F-4D97-AF65-F5344CB8AC3E}">
        <p14:creationId xmlns:p14="http://schemas.microsoft.com/office/powerpoint/2010/main" val="1660992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&amp; video processing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image-processing</a:t>
            </a:r>
            <a:r>
              <a:rPr lang="en-US" sz="1800" dirty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072884529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&amp; video process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Use dedicated software, e.g., GIMP, </a:t>
            </a:r>
            <a:r>
              <a:rPr lang="en-US" dirty="0" err="1"/>
              <a:t>OpenShot</a:t>
            </a:r>
            <a:endParaRPr lang="en-US" dirty="0"/>
          </a:p>
          <a:p>
            <a:pPr lvl="1"/>
            <a:r>
              <a:rPr lang="en-US" dirty="0"/>
              <a:t>use Python for plugins</a:t>
            </a:r>
          </a:p>
          <a:p>
            <a:pPr lvl="1"/>
            <a:r>
              <a:rPr lang="en-US" dirty="0"/>
              <a:t>use Python for scripting</a:t>
            </a:r>
          </a:p>
          <a:p>
            <a:r>
              <a:rPr lang="en-US" dirty="0"/>
              <a:t>Image processing</a:t>
            </a:r>
          </a:p>
          <a:p>
            <a:pPr lvl="1"/>
            <a:r>
              <a:rPr lang="en-US" dirty="0"/>
              <a:t>pillow: basic image processing (successor to PIL)</a:t>
            </a:r>
          </a:p>
          <a:p>
            <a:pPr lvl="1"/>
            <a:r>
              <a:rPr lang="en-US" dirty="0" err="1"/>
              <a:t>scikit</a:t>
            </a:r>
            <a:r>
              <a:rPr lang="en-US" dirty="0"/>
              <a:t>-image: more sophisticated algorithms</a:t>
            </a:r>
          </a:p>
          <a:p>
            <a:pPr lvl="1"/>
            <a:r>
              <a:rPr lang="en-US" dirty="0" err="1"/>
              <a:t>OpenCV</a:t>
            </a:r>
            <a:r>
              <a:rPr lang="en-US" dirty="0"/>
              <a:t>: comparable to </a:t>
            </a:r>
            <a:r>
              <a:rPr lang="en-US" dirty="0" err="1"/>
              <a:t>scikit</a:t>
            </a:r>
            <a:r>
              <a:rPr lang="en-US" dirty="0"/>
              <a:t>-image</a:t>
            </a:r>
          </a:p>
          <a:p>
            <a:r>
              <a:rPr lang="en-US" dirty="0"/>
              <a:t>Video processing</a:t>
            </a:r>
          </a:p>
          <a:p>
            <a:pPr lvl="1"/>
            <a:r>
              <a:rPr lang="en-US" dirty="0" err="1"/>
              <a:t>OpenCV</a:t>
            </a:r>
            <a:r>
              <a:rPr lang="en-US" dirty="0"/>
              <a:t>: many useful algorithm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6</a:t>
            </a:fld>
            <a:endParaRPr lang="nl-BE"/>
          </a:p>
        </p:txBody>
      </p:sp>
      <p:sp>
        <p:nvSpPr>
          <p:cNvPr id="5" name="Rectangle 4"/>
          <p:cNvSpPr/>
          <p:nvPr/>
        </p:nvSpPr>
        <p:spPr>
          <a:xfrm>
            <a:off x="1559496" y="4016035"/>
            <a:ext cx="1574402" cy="288032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559496" y="5314920"/>
            <a:ext cx="1133828" cy="36004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2299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resto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ine point spread function</a:t>
            </a:r>
          </a:p>
          <a:p>
            <a:endParaRPr lang="en-US" dirty="0"/>
          </a:p>
          <a:p>
            <a:r>
              <a:rPr lang="en-US" dirty="0"/>
              <a:t>Perform deconvolu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7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276872"/>
            <a:ext cx="757118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point_spread_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on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5, 5))/25.0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81200" y="3411759"/>
            <a:ext cx="7571184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kimage.restora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unsupervised_wiener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noise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_ = </a:t>
            </a:r>
            <a:r>
              <a:rPr lang="en-US" b="1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unsupervised_wiene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m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oint_spread_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04" t="9051" r="48738" b="13775"/>
          <a:stretch/>
        </p:blipFill>
        <p:spPr>
          <a:xfrm>
            <a:off x="2204011" y="4361834"/>
            <a:ext cx="2091790" cy="2214630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6672064" y="3994187"/>
            <a:ext cx="3519770" cy="974645"/>
            <a:chOff x="2211763" y="2967703"/>
            <a:chExt cx="3519770" cy="974645"/>
          </a:xfrm>
        </p:grpSpPr>
        <p:sp>
          <p:nvSpPr>
            <p:cNvPr id="9" name="Rectangle 8"/>
            <p:cNvSpPr/>
            <p:nvPr/>
          </p:nvSpPr>
          <p:spPr>
            <a:xfrm>
              <a:off x="2211763" y="2967703"/>
              <a:ext cx="533661" cy="2880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563888" y="3573016"/>
              <a:ext cx="2167645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3D </a:t>
              </a:r>
              <a:r>
                <a:rPr lang="en-US" dirty="0" err="1"/>
                <a:t>numpy</a:t>
              </a:r>
              <a:r>
                <a:rPr lang="en-US" dirty="0"/>
                <a:t> array, RGB</a:t>
              </a:r>
            </a:p>
          </p:txBody>
        </p:sp>
        <p:cxnSp>
          <p:nvCxnSpPr>
            <p:cNvPr id="11" name="Straight Arrow Connector 10"/>
            <p:cNvCxnSpPr>
              <a:stCxn id="10" idx="1"/>
              <a:endCxn id="9" idx="3"/>
            </p:cNvCxnSpPr>
            <p:nvPr/>
          </p:nvCxnSpPr>
          <p:spPr>
            <a:xfrm flipH="1" flipV="1">
              <a:off x="2745424" y="3111719"/>
              <a:ext cx="818464" cy="645963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TextBox 11"/>
          <p:cNvSpPr txBox="1"/>
          <p:nvPr/>
        </p:nvSpPr>
        <p:spPr>
          <a:xfrm>
            <a:off x="7104113" y="5301208"/>
            <a:ext cx="1723549" cy="7078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/>
              <a:t>For image I/O:</a:t>
            </a:r>
            <a:br>
              <a:rPr lang="en-US" sz="2000" dirty="0"/>
            </a:b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skimage.io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753" t="9051" r="1766" b="13775"/>
          <a:stretch/>
        </p:blipFill>
        <p:spPr>
          <a:xfrm>
            <a:off x="4482609" y="4361834"/>
            <a:ext cx="2088233" cy="22146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9370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  <p:bldP spid="12" grpId="0" animBg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gm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ine initial contour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ompute snak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8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214855"/>
            <a:ext cx="7571184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thet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, 2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p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n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 = x0 + radius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c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theta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y = y0 + radius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si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theta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initial_snak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x, y]).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81200" y="3797788"/>
            <a:ext cx="7571184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kimage.segmenta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active_contour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snak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active_contou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moothed_ima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itial_snak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alpha=alpha, beta=beta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gamma=gamma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76" t="11751" r="10625" b="11751"/>
          <a:stretch/>
        </p:blipFill>
        <p:spPr>
          <a:xfrm>
            <a:off x="8040216" y="1269862"/>
            <a:ext cx="2304256" cy="230425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76" t="11751" r="10625" b="11751"/>
          <a:stretch/>
        </p:blipFill>
        <p:spPr>
          <a:xfrm>
            <a:off x="2279576" y="4422888"/>
            <a:ext cx="2386608" cy="238660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082716" y="5584795"/>
            <a:ext cx="5194921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kimage.filte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Gaussian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smoothed_ima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gaussia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image, 3)</a:t>
            </a:r>
          </a:p>
        </p:txBody>
      </p:sp>
    </p:spTree>
    <p:extLst>
      <p:ext uri="{BB962C8B-B14F-4D97-AF65-F5344CB8AC3E}">
        <p14:creationId xmlns:p14="http://schemas.microsoft.com/office/powerpoint/2010/main" val="2748715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  <p:bldP spid="9" grpId="0" animBg="1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pturing vide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apture from camera, show in window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9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316936"/>
            <a:ext cx="7571184" cy="341632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cv2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capture = cv2.VideoCapture(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while True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status, fram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apture.rea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if not status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# oops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cv2.imshow('frame', frame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if cv2.waitKey(1) &amp; 0xFF =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r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q'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break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cv2.destroyAllWindows(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capture.releas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3693361" y="3157225"/>
            <a:ext cx="3564289" cy="945396"/>
            <a:chOff x="2169360" y="2996952"/>
            <a:chExt cx="3564289" cy="945396"/>
          </a:xfrm>
        </p:grpSpPr>
        <p:sp>
          <p:nvSpPr>
            <p:cNvPr id="6" name="Rectangle 5"/>
            <p:cNvSpPr/>
            <p:nvPr/>
          </p:nvSpPr>
          <p:spPr>
            <a:xfrm>
              <a:off x="2169360" y="2996952"/>
              <a:ext cx="720080" cy="2880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563888" y="3573016"/>
              <a:ext cx="2169761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3D </a:t>
              </a:r>
              <a:r>
                <a:rPr lang="en-US" dirty="0" err="1"/>
                <a:t>numpy</a:t>
              </a:r>
              <a:r>
                <a:rPr lang="en-US" dirty="0"/>
                <a:t> array, BGR</a:t>
              </a:r>
            </a:p>
          </p:txBody>
        </p:sp>
        <p:cxnSp>
          <p:nvCxnSpPr>
            <p:cNvPr id="9" name="Straight Arrow Connector 8"/>
            <p:cNvCxnSpPr>
              <a:stCxn id="7" idx="1"/>
              <a:endCxn id="6" idx="3"/>
            </p:cNvCxnSpPr>
            <p:nvPr/>
          </p:nvCxnSpPr>
          <p:spPr>
            <a:xfrm flipH="1" flipV="1">
              <a:off x="2889440" y="3140968"/>
              <a:ext cx="674448" cy="616714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7333489" y="4835875"/>
            <a:ext cx="1995644" cy="801380"/>
            <a:chOff x="2889440" y="3140968"/>
            <a:chExt cx="1995644" cy="801380"/>
          </a:xfrm>
        </p:grpSpPr>
        <p:sp>
          <p:nvSpPr>
            <p:cNvPr id="14" name="TextBox 13"/>
            <p:cNvSpPr txBox="1"/>
            <p:nvPr/>
          </p:nvSpPr>
          <p:spPr>
            <a:xfrm>
              <a:off x="3563888" y="3573016"/>
              <a:ext cx="1321196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quit on 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'q'</a:t>
              </a:r>
            </a:p>
          </p:txBody>
        </p:sp>
        <p:cxnSp>
          <p:nvCxnSpPr>
            <p:cNvPr id="15" name="Straight Arrow Connector 14"/>
            <p:cNvCxnSpPr>
              <a:stCxn id="14" idx="1"/>
            </p:cNvCxnSpPr>
            <p:nvPr/>
          </p:nvCxnSpPr>
          <p:spPr>
            <a:xfrm flipH="1" flipV="1">
              <a:off x="2889440" y="3140968"/>
              <a:ext cx="674448" cy="616714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15"/>
          <p:cNvGrpSpPr/>
          <p:nvPr/>
        </p:nvGrpSpPr>
        <p:grpSpPr>
          <a:xfrm>
            <a:off x="6023992" y="2869194"/>
            <a:ext cx="3085482" cy="478169"/>
            <a:chOff x="2067752" y="3464179"/>
            <a:chExt cx="3085482" cy="478169"/>
          </a:xfrm>
        </p:grpSpPr>
        <p:sp>
          <p:nvSpPr>
            <p:cNvPr id="17" name="TextBox 16"/>
            <p:cNvSpPr txBox="1"/>
            <p:nvPr/>
          </p:nvSpPr>
          <p:spPr>
            <a:xfrm>
              <a:off x="3563888" y="3573016"/>
              <a:ext cx="1589346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device number</a:t>
              </a:r>
              <a:endParaRPr lang="en-US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8" name="Straight Arrow Connector 17"/>
            <p:cNvCxnSpPr>
              <a:stCxn id="17" idx="1"/>
            </p:cNvCxnSpPr>
            <p:nvPr/>
          </p:nvCxnSpPr>
          <p:spPr>
            <a:xfrm flipH="1" flipV="1">
              <a:off x="2067752" y="3464179"/>
              <a:ext cx="1496136" cy="293503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064599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932</Words>
  <Application>Microsoft Office PowerPoint</Application>
  <PresentationFormat>Widescreen</PresentationFormat>
  <Paragraphs>1310</Paragraphs>
  <Slides>103</Slides>
  <Notes>1</Notes>
  <HiddenSlides>0</HiddenSlides>
  <MMClips>3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3</vt:i4>
      </vt:variant>
    </vt:vector>
  </HeadingPairs>
  <TitlesOfParts>
    <vt:vector size="111" baseType="lpstr">
      <vt:lpstr>Arial</vt:lpstr>
      <vt:lpstr>Calibri</vt:lpstr>
      <vt:lpstr>Calibri Light</vt:lpstr>
      <vt:lpstr>Cambria Math</vt:lpstr>
      <vt:lpstr>Courier New</vt:lpstr>
      <vt:lpstr>Office Theme</vt:lpstr>
      <vt:lpstr>Equation</vt:lpstr>
      <vt:lpstr>Vergelijking</vt:lpstr>
      <vt:lpstr>Scientific Python</vt:lpstr>
      <vt:lpstr>PowerPoint Presentation</vt:lpstr>
      <vt:lpstr>PowerPoint Presentation</vt:lpstr>
      <vt:lpstr>Typographical conventions I</vt:lpstr>
      <vt:lpstr>Typographical conventions II</vt:lpstr>
      <vt:lpstr>numpy</vt:lpstr>
      <vt:lpstr>Out of the box</vt:lpstr>
      <vt:lpstr>Python performance</vt:lpstr>
      <vt:lpstr>Libraries for numeric computation</vt:lpstr>
      <vt:lpstr>Python using numpy</vt:lpstr>
      <vt:lpstr>Creating array I</vt:lpstr>
      <vt:lpstr>Creating arrays II</vt:lpstr>
      <vt:lpstr>Creating arrays III</vt:lpstr>
      <vt:lpstr>Numpy data types</vt:lpstr>
      <vt:lpstr>Accessing array elements</vt:lpstr>
      <vt:lpstr>Accessing subarrays: slicing</vt:lpstr>
      <vt:lpstr>Fancy indexing</vt:lpstr>
      <vt:lpstr>Operations on arrays</vt:lpstr>
      <vt:lpstr>Functions operating on arrays</vt:lpstr>
      <vt:lpstr>Some linear algebra</vt:lpstr>
      <vt:lpstr>References versus copies</vt:lpstr>
      <vt:lpstr>numpy data I/O revisited</vt:lpstr>
      <vt:lpstr>Matrices</vt:lpstr>
      <vt:lpstr>References</vt:lpstr>
      <vt:lpstr>scipy</vt:lpstr>
      <vt:lpstr>Libraries for numeric computation</vt:lpstr>
      <vt:lpstr>Singular Value Decomposition</vt:lpstr>
      <vt:lpstr>Linear regression</vt:lpstr>
      <vt:lpstr>Optimization: function definitions</vt:lpstr>
      <vt:lpstr>Optimization</vt:lpstr>
      <vt:lpstr>Ordinary differential equations</vt:lpstr>
      <vt:lpstr>Jacobian for equations</vt:lpstr>
      <vt:lpstr>Integrate ODEs</vt:lpstr>
      <vt:lpstr>Signal processing</vt:lpstr>
      <vt:lpstr>Original signal</vt:lpstr>
      <vt:lpstr>Create highpass filter</vt:lpstr>
      <vt:lpstr>Filter signal</vt:lpstr>
      <vt:lpstr>Filtered signal</vt:lpstr>
      <vt:lpstr>Matplotlib</vt:lpstr>
      <vt:lpstr>And some matplotlib…</vt:lpstr>
      <vt:lpstr>Simple line plot</vt:lpstr>
      <vt:lpstr>Axis labels, annotation</vt:lpstr>
      <vt:lpstr>Multiple functions on line plot</vt:lpstr>
      <vt:lpstr>Complete line plot</vt:lpstr>
      <vt:lpstr>Histogram</vt:lpstr>
      <vt:lpstr>Line plot on histogram</vt:lpstr>
      <vt:lpstr>Heat map data</vt:lpstr>
      <vt:lpstr>Heat map plot</vt:lpstr>
      <vt:lpstr>3D surface plot I</vt:lpstr>
      <vt:lpstr>3D surface plot II</vt:lpstr>
      <vt:lpstr>References</vt:lpstr>
      <vt:lpstr>Sympy</vt:lpstr>
      <vt:lpstr>Introduction</vt:lpstr>
      <vt:lpstr>Defining symbols</vt:lpstr>
      <vt:lpstr>Solving equations</vt:lpstr>
      <vt:lpstr>Eigenvalues, eigenvectors</vt:lpstr>
      <vt:lpstr>Derivatives</vt:lpstr>
      <vt:lpstr>Integration</vt:lpstr>
      <vt:lpstr>Limits and series expansion</vt:lpstr>
      <vt:lpstr>Expression representation</vt:lpstr>
      <vt:lpstr>Parts of expressions</vt:lpstr>
      <vt:lpstr>Expression manipulation</vt:lpstr>
      <vt:lpstr>Further reading</vt:lpstr>
      <vt:lpstr>HDF5: PyTables &amp; h5py</vt:lpstr>
      <vt:lpstr>HDF5: what is it?</vt:lpstr>
      <vt:lpstr>HDF5 data</vt:lpstr>
      <vt:lpstr>HDF5 storage</vt:lpstr>
      <vt:lpstr>HDF5: how to use it?</vt:lpstr>
      <vt:lpstr>h5py: importing modules</vt:lpstr>
      <vt:lpstr>h5py: open &amp; close HDF5 file</vt:lpstr>
      <vt:lpstr>h5py: creating a group</vt:lpstr>
      <vt:lpstr>h5py: adding a dataset</vt:lpstr>
      <vt:lpstr>h5py: adding an 2D array</vt:lpstr>
      <vt:lpstr>h5py: annotations</vt:lpstr>
      <vt:lpstr>h5py: reading an array </vt:lpstr>
      <vt:lpstr>HDF5 command line utilities</vt:lpstr>
      <vt:lpstr>PyTables: importing modules</vt:lpstr>
      <vt:lpstr>PyTables: open &amp; close HDF5 file</vt:lpstr>
      <vt:lpstr>PyTables: creating a group</vt:lpstr>
      <vt:lpstr>PyTables: adding an array</vt:lpstr>
      <vt:lpstr>PyTables: adding an 2D array</vt:lpstr>
      <vt:lpstr>PyTables: reading an array </vt:lpstr>
      <vt:lpstr>PyTables: annotations</vt:lpstr>
      <vt:lpstr>PyTables: objects &amp; tables</vt:lpstr>
      <vt:lpstr>PyTabls: populate table</vt:lpstr>
      <vt:lpstr>PyTables: reading a table</vt:lpstr>
      <vt:lpstr>Bokeh</vt:lpstr>
      <vt:lpstr>What is it?</vt:lpstr>
      <vt:lpstr>Simple plot</vt:lpstr>
      <vt:lpstr>HTML file</vt:lpstr>
      <vt:lpstr>HTML file with widget</vt:lpstr>
      <vt:lpstr>Linked figures</vt:lpstr>
      <vt:lpstr>Linked brushing</vt:lpstr>
      <vt:lpstr>Hover tool</vt:lpstr>
      <vt:lpstr>Image &amp; video processing</vt:lpstr>
      <vt:lpstr>Image &amp; video processing</vt:lpstr>
      <vt:lpstr>Image restoration</vt:lpstr>
      <vt:lpstr>Segmentation</vt:lpstr>
      <vt:lpstr>Capturing video</vt:lpstr>
      <vt:lpstr>Reading/writing video</vt:lpstr>
      <vt:lpstr>Follow the ball: setup</vt:lpstr>
      <vt:lpstr>Follow the ball</vt:lpstr>
      <vt:lpstr>Further reading</vt:lpstr>
    </vt:vector>
  </TitlesOfParts>
  <Company>UHassel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cientific Python</dc:title>
  <dc:creator>Geert Jan Bex</dc:creator>
  <cp:lastModifiedBy>Geert Jan Bex</cp:lastModifiedBy>
  <cp:revision>40</cp:revision>
  <dcterms:created xsi:type="dcterms:W3CDTF">2019-11-07T15:31:23Z</dcterms:created>
  <dcterms:modified xsi:type="dcterms:W3CDTF">2021-06-23T12:50:50Z</dcterms:modified>
</cp:coreProperties>
</file>